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8427434" w14:textId="2EED9D54" w:rsidR="00DA4426" w:rsidRPr="00DA4426" w:rsidRDefault="00DA4426" w:rsidP="00DA4426">
      <w:pPr>
        <w:pStyle w:val="Cikkcm"/>
        <w:rPr>
          <w:lang w:val="hu-HU"/>
        </w:rPr>
      </w:pPr>
      <w:r w:rsidRPr="00DA4426">
        <w:rPr>
          <w:lang w:val="hu-HU"/>
        </w:rPr>
        <w:t xml:space="preserve">A </w:t>
      </w:r>
      <w:r w:rsidR="004A6404">
        <w:rPr>
          <w:lang w:val="hu-HU"/>
        </w:rPr>
        <w:t>cikk címe magyarul / A cikk címe angolul</w:t>
      </w:r>
    </w:p>
    <w:p w14:paraId="1870A72A" w14:textId="06F3E480" w:rsidR="00DA4426" w:rsidRDefault="004A6404" w:rsidP="00DA4426">
      <w:pPr>
        <w:pStyle w:val="Szerz"/>
        <w:rPr>
          <w:vertAlign w:val="superscript"/>
          <w:lang w:val="hu-HU"/>
        </w:rPr>
      </w:pPr>
      <w:r>
        <w:rPr>
          <w:lang w:val="hu-HU"/>
        </w:rPr>
        <w:t>Szerző</w:t>
      </w:r>
      <w:r w:rsidR="00EC283C">
        <w:rPr>
          <w:lang w:val="hu-HU"/>
        </w:rPr>
        <w:t>A</w:t>
      </w:r>
      <w:r w:rsidR="008E48BE" w:rsidRPr="008E48BE">
        <w:rPr>
          <w:vertAlign w:val="superscript"/>
          <w:lang w:val="hu-HU"/>
        </w:rPr>
        <w:t>1</w:t>
      </w:r>
      <w:r w:rsidR="00DA4426" w:rsidRPr="00DA4426">
        <w:rPr>
          <w:lang w:val="hu-HU"/>
        </w:rPr>
        <w:t xml:space="preserve"> </w:t>
      </w:r>
      <w:r w:rsidR="00451F80">
        <w:rPr>
          <w:lang w:val="hu-HU"/>
        </w:rPr>
        <w:t>–</w:t>
      </w:r>
      <w:r w:rsidR="00451F80" w:rsidRPr="00DA4426">
        <w:rPr>
          <w:lang w:val="hu-HU"/>
        </w:rPr>
        <w:t xml:space="preserve"> </w:t>
      </w:r>
      <w:r>
        <w:rPr>
          <w:lang w:val="hu-HU"/>
        </w:rPr>
        <w:t>Szerző</w:t>
      </w:r>
      <w:r w:rsidR="00EC283C">
        <w:rPr>
          <w:lang w:val="hu-HU"/>
        </w:rPr>
        <w:t>B</w:t>
      </w:r>
      <w:r w:rsidR="008E48BE" w:rsidRPr="008E48BE">
        <w:rPr>
          <w:vertAlign w:val="superscript"/>
          <w:lang w:val="hu-HU"/>
        </w:rPr>
        <w:t>2</w:t>
      </w:r>
      <w:r>
        <w:rPr>
          <w:vertAlign w:val="superscript"/>
          <w:lang w:val="hu-HU"/>
        </w:rPr>
        <w:t xml:space="preserve"> </w:t>
      </w:r>
      <w:r w:rsidR="00EC283C">
        <w:rPr>
          <w:lang w:val="hu-HU"/>
        </w:rPr>
        <w:t>–</w:t>
      </w:r>
      <w:r w:rsidR="00EC283C" w:rsidRPr="00DA4426">
        <w:rPr>
          <w:lang w:val="hu-HU"/>
        </w:rPr>
        <w:t xml:space="preserve"> </w:t>
      </w:r>
      <w:r w:rsidR="00EC283C">
        <w:rPr>
          <w:lang w:val="hu-HU"/>
        </w:rPr>
        <w:t>SzerzőC</w:t>
      </w:r>
      <w:r w:rsidR="00EC283C">
        <w:rPr>
          <w:vertAlign w:val="superscript"/>
          <w:lang w:val="hu-HU"/>
        </w:rPr>
        <w:t>3</w:t>
      </w:r>
    </w:p>
    <w:p w14:paraId="66BA6285" w14:textId="7366F1B5" w:rsidR="00EC283C" w:rsidRDefault="008E48BE" w:rsidP="00DA4426">
      <w:pPr>
        <w:pStyle w:val="Adatok"/>
      </w:pPr>
      <w:r w:rsidRPr="008E48BE">
        <w:rPr>
          <w:vertAlign w:val="superscript"/>
        </w:rPr>
        <w:t>1</w:t>
      </w:r>
      <w:r w:rsidR="004F4199">
        <w:rPr>
          <w:vertAlign w:val="superscript"/>
        </w:rPr>
        <w:t>-2</w:t>
      </w:r>
      <w:r w:rsidR="00DA4426" w:rsidRPr="000300EB">
        <w:t>S</w:t>
      </w:r>
      <w:r w:rsidR="000B5162">
        <w:t>z</w:t>
      </w:r>
      <w:r w:rsidR="004A6404">
        <w:t>erző</w:t>
      </w:r>
      <w:r w:rsidR="00EC283C">
        <w:t>A és SzerzőB</w:t>
      </w:r>
      <w:r w:rsidR="004A6404">
        <w:t xml:space="preserve"> munkahelye</w:t>
      </w:r>
      <w:r w:rsidR="00C13A40" w:rsidRPr="000300EB">
        <w:t xml:space="preserve"> </w:t>
      </w:r>
      <w:r w:rsidR="00DA4426" w:rsidRPr="000300EB">
        <w:br/>
      </w:r>
      <w:r w:rsidR="00EC283C" w:rsidRPr="008E48BE">
        <w:rPr>
          <w:vertAlign w:val="superscript"/>
        </w:rPr>
        <w:t>1</w:t>
      </w:r>
      <w:r w:rsidR="004A6404">
        <w:t>szerző</w:t>
      </w:r>
      <w:r w:rsidR="00EC283C">
        <w:t>A</w:t>
      </w:r>
      <w:r w:rsidR="004A6404">
        <w:t xml:space="preserve"> </w:t>
      </w:r>
      <w:r w:rsidR="00DA4426" w:rsidRPr="000300EB">
        <w:t>email</w:t>
      </w:r>
      <w:r w:rsidR="004F4199">
        <w:t>-</w:t>
      </w:r>
      <w:r w:rsidR="004A6404">
        <w:t xml:space="preserve">címe </w:t>
      </w:r>
    </w:p>
    <w:p w14:paraId="34C9B98B" w14:textId="041DCFB8" w:rsidR="008E48BE" w:rsidRDefault="00EC283C" w:rsidP="00EC283C">
      <w:pPr>
        <w:pStyle w:val="Adatok"/>
        <w:spacing w:before="120"/>
      </w:pPr>
      <w:r>
        <w:rPr>
          <w:vertAlign w:val="superscript"/>
        </w:rPr>
        <w:t>2</w:t>
      </w:r>
      <w:r>
        <w:t xml:space="preserve">szerzőB </w:t>
      </w:r>
      <w:r w:rsidRPr="000300EB">
        <w:t>email</w:t>
      </w:r>
      <w:r w:rsidR="004F4199">
        <w:t>-</w:t>
      </w:r>
      <w:r>
        <w:t>címe</w:t>
      </w:r>
    </w:p>
    <w:p w14:paraId="39DFE7AF" w14:textId="257F5600" w:rsidR="00DA4426" w:rsidRPr="000300EB" w:rsidRDefault="004F4199" w:rsidP="008E48BE">
      <w:pPr>
        <w:pStyle w:val="Adatok"/>
        <w:spacing w:before="120"/>
      </w:pPr>
      <w:r>
        <w:rPr>
          <w:vertAlign w:val="superscript"/>
        </w:rPr>
        <w:t>3</w:t>
      </w:r>
      <w:r w:rsidR="004A6404" w:rsidRPr="000300EB">
        <w:t>S</w:t>
      </w:r>
      <w:r w:rsidR="004A6404">
        <w:t>zerző</w:t>
      </w:r>
      <w:r w:rsidR="00EC283C">
        <w:t>C</w:t>
      </w:r>
      <w:r w:rsidR="004A6404">
        <w:t xml:space="preserve"> munkahelye</w:t>
      </w:r>
      <w:r w:rsidR="004A6404" w:rsidRPr="000300EB">
        <w:t xml:space="preserve"> </w:t>
      </w:r>
      <w:r w:rsidR="004A6404" w:rsidRPr="000300EB">
        <w:br/>
      </w:r>
      <w:r w:rsidR="00EC283C">
        <w:rPr>
          <w:vertAlign w:val="superscript"/>
        </w:rPr>
        <w:t>3</w:t>
      </w:r>
      <w:r w:rsidR="004A6404">
        <w:t>szerző</w:t>
      </w:r>
      <w:r w:rsidR="00EC283C">
        <w:t>C</w:t>
      </w:r>
      <w:r w:rsidR="004A6404">
        <w:t xml:space="preserve"> </w:t>
      </w:r>
      <w:r w:rsidR="004A6404" w:rsidRPr="000300EB">
        <w:t>email</w:t>
      </w:r>
      <w:r>
        <w:t>-</w:t>
      </w:r>
      <w:r w:rsidR="004A6404">
        <w:t>címe</w:t>
      </w:r>
    </w:p>
    <w:p w14:paraId="5DC7E469" w14:textId="256541E2" w:rsidR="00DA4426" w:rsidRDefault="00DA4426" w:rsidP="00DA4426">
      <w:pPr>
        <w:pStyle w:val="sszefoglal"/>
        <w:rPr>
          <w:lang w:val="hu-HU"/>
        </w:rPr>
      </w:pPr>
      <w:r w:rsidRPr="00DA4426">
        <w:rPr>
          <w:lang w:val="hu-HU"/>
        </w:rPr>
        <w:t>Kivonat:</w:t>
      </w:r>
      <w:r w:rsidRPr="00DA4426">
        <w:rPr>
          <w:lang w:val="hu-HU"/>
        </w:rPr>
        <w:tab/>
      </w:r>
      <w:r w:rsidR="004A6404">
        <w:rPr>
          <w:lang w:val="hu-HU"/>
        </w:rPr>
        <w:t>a cikk rövid összefoglalása magyarul, 500-1500 karakter</w:t>
      </w:r>
      <w:r w:rsidR="00214B29">
        <w:rPr>
          <w:lang w:val="hu-HU"/>
        </w:rPr>
        <w:t xml:space="preserve"> </w:t>
      </w:r>
    </w:p>
    <w:p w14:paraId="125E5B0F" w14:textId="11038950" w:rsidR="004A6404" w:rsidRPr="00DA4426" w:rsidRDefault="004A6404" w:rsidP="004A6404">
      <w:pPr>
        <w:pStyle w:val="sszefoglal"/>
        <w:rPr>
          <w:lang w:val="hu-HU"/>
        </w:rPr>
      </w:pPr>
      <w:r>
        <w:rPr>
          <w:lang w:val="hu-HU"/>
        </w:rPr>
        <w:t>Abstrac</w:t>
      </w:r>
      <w:r w:rsidRPr="00DA4426">
        <w:rPr>
          <w:lang w:val="hu-HU"/>
        </w:rPr>
        <w:t>t:</w:t>
      </w:r>
      <w:r w:rsidRPr="00DA4426">
        <w:rPr>
          <w:lang w:val="hu-HU"/>
        </w:rPr>
        <w:tab/>
      </w:r>
      <w:r>
        <w:rPr>
          <w:lang w:val="hu-HU"/>
        </w:rPr>
        <w:t>a cikk rövid összefoglalása angolul, 500-1500 karakter</w:t>
      </w:r>
    </w:p>
    <w:p w14:paraId="5892870E" w14:textId="1A02F77C" w:rsidR="00DA4426" w:rsidRDefault="00DA4426" w:rsidP="00DA4426">
      <w:pPr>
        <w:pStyle w:val="Kulcssz"/>
        <w:rPr>
          <w:lang w:val="hu-HU"/>
        </w:rPr>
      </w:pPr>
      <w:r w:rsidRPr="00486AEF">
        <w:rPr>
          <w:lang w:val="hu-HU"/>
        </w:rPr>
        <w:t>Kulcsszavak:</w:t>
      </w:r>
      <w:r w:rsidR="004A6404">
        <w:rPr>
          <w:lang w:val="hu-HU"/>
        </w:rPr>
        <w:t xml:space="preserve"> 5-</w:t>
      </w:r>
      <w:r w:rsidR="002B5F0C">
        <w:rPr>
          <w:lang w:val="hu-HU"/>
        </w:rPr>
        <w:t>10</w:t>
      </w:r>
      <w:r w:rsidR="004A6404">
        <w:rPr>
          <w:lang w:val="hu-HU"/>
        </w:rPr>
        <w:t xml:space="preserve"> jellemző kifejezés megadása magyarul; pontosvesszővel tagolva</w:t>
      </w:r>
    </w:p>
    <w:p w14:paraId="2A3AC1D8" w14:textId="0E5C51C1" w:rsidR="004A6404" w:rsidRPr="00486AEF" w:rsidRDefault="004A6404" w:rsidP="00DA4426">
      <w:pPr>
        <w:pStyle w:val="Kulcssz"/>
        <w:rPr>
          <w:lang w:val="hu-HU"/>
        </w:rPr>
      </w:pPr>
      <w:r w:rsidRPr="00486AEF">
        <w:rPr>
          <w:lang w:val="hu-HU"/>
        </w:rPr>
        <w:t>K</w:t>
      </w:r>
      <w:r>
        <w:rPr>
          <w:lang w:val="hu-HU"/>
        </w:rPr>
        <w:t>eywords</w:t>
      </w:r>
      <w:r w:rsidRPr="00486AEF">
        <w:rPr>
          <w:lang w:val="hu-HU"/>
        </w:rPr>
        <w:t>:</w:t>
      </w:r>
      <w:r w:rsidRPr="00486AEF">
        <w:rPr>
          <w:lang w:val="hu-HU"/>
        </w:rPr>
        <w:tab/>
      </w:r>
      <w:r>
        <w:rPr>
          <w:lang w:val="hu-HU"/>
        </w:rPr>
        <w:t>5-</w:t>
      </w:r>
      <w:r w:rsidR="002B5F0C">
        <w:rPr>
          <w:lang w:val="hu-HU"/>
        </w:rPr>
        <w:t>10</w:t>
      </w:r>
      <w:r>
        <w:rPr>
          <w:lang w:val="hu-HU"/>
        </w:rPr>
        <w:t xml:space="preserve"> jellemző kifejezés megadása angolul; pontosvesszővel tagolva</w:t>
      </w:r>
    </w:p>
    <w:p w14:paraId="0854080B" w14:textId="1C070660" w:rsidR="00710E14" w:rsidRPr="00FD0787" w:rsidRDefault="00DF6A53" w:rsidP="007C6151">
      <w:pPr>
        <w:pStyle w:val="Bevezets"/>
      </w:pPr>
      <w:r w:rsidRPr="00FD0787">
        <w:t>Bevez</w:t>
      </w:r>
      <w:r w:rsidRPr="007C6151">
        <w:t>etés</w:t>
      </w:r>
      <w:r w:rsidR="00553FA1">
        <w:t xml:space="preserve">  </w:t>
      </w:r>
    </w:p>
    <w:p w14:paraId="689C81D6" w14:textId="357E5962" w:rsidR="004F77A5" w:rsidRDefault="00820F25" w:rsidP="00B319C9">
      <w:r>
        <w:t xml:space="preserve">Magyar nyelvű cikk esetében </w:t>
      </w:r>
      <w:r w:rsidRPr="00D46336">
        <w:rPr>
          <w:b/>
          <w:bCs/>
          <w:u w:val="single"/>
        </w:rPr>
        <w:t>a</w:t>
      </w:r>
      <w:r w:rsidR="00EC283C" w:rsidRPr="00D46336">
        <w:rPr>
          <w:b/>
          <w:bCs/>
          <w:u w:val="single"/>
        </w:rPr>
        <w:t xml:space="preserve"> címet, a</w:t>
      </w:r>
      <w:r w:rsidR="00EC283C">
        <w:t xml:space="preserve"> </w:t>
      </w:r>
      <w:r w:rsidR="00EC283C" w:rsidRPr="00AD0043">
        <w:rPr>
          <w:b/>
          <w:bCs/>
          <w:u w:val="single"/>
        </w:rPr>
        <w:t>kivonatot és a kulcsszavakat</w:t>
      </w:r>
      <w:r w:rsidR="00EC283C">
        <w:t xml:space="preserve"> </w:t>
      </w:r>
      <w:r w:rsidR="00EC283C" w:rsidRPr="00AD0043">
        <w:rPr>
          <w:b/>
          <w:bCs/>
          <w:u w:val="single"/>
        </w:rPr>
        <w:t>magyarul és angolul</w:t>
      </w:r>
      <w:r w:rsidR="00EC283C">
        <w:t xml:space="preserve"> is kérjük megadni. </w:t>
      </w:r>
      <w:r w:rsidR="004F77A5" w:rsidRPr="004F77A5">
        <w:rPr>
          <w:b/>
          <w:bCs/>
          <w:u w:val="single"/>
        </w:rPr>
        <w:t>Egy szerzőhöz egy munkahelyet</w:t>
      </w:r>
      <w:r w:rsidR="004F77A5">
        <w:t xml:space="preserve"> tudunk szerepeltetni, kérjük ennek megfelelően válassza ki a szükségeset. </w:t>
      </w:r>
      <w:r w:rsidR="00EC283C">
        <w:t xml:space="preserve">Azonos helyen dolgozó szerzők esetén a munkahely nevét elegendő egyszer </w:t>
      </w:r>
      <w:r w:rsidR="004F77A5">
        <w:t>megad</w:t>
      </w:r>
      <w:r w:rsidR="00EC283C">
        <w:t>ni</w:t>
      </w:r>
      <w:r w:rsidR="004F4199">
        <w:t>, az elérhetőséghez kérjük az email-címeket minden szerzőhöz rendelkezésre bocsátani.</w:t>
      </w:r>
      <w:r w:rsidR="00D46336">
        <w:t xml:space="preserve"> További megadott adatok (pl. beosztás, telefonszám, cím, 2.munkahely stb.) törlésre kerülnek.</w:t>
      </w:r>
      <w:r w:rsidR="004F4199">
        <w:t xml:space="preserve"> </w:t>
      </w:r>
    </w:p>
    <w:p w14:paraId="05A6A794" w14:textId="3F778E57" w:rsidR="004F4199" w:rsidRDefault="004F4199" w:rsidP="00B319C9">
      <w:r>
        <w:t xml:space="preserve">Ne felejtse el kitölteni az oldal tetején lévő fejlécet is. </w:t>
      </w:r>
    </w:p>
    <w:p w14:paraId="1AC54D50" w14:textId="44BDAEE4" w:rsidR="00955BCA" w:rsidRPr="000A3BA6" w:rsidRDefault="004F4199" w:rsidP="00B319C9">
      <w:r>
        <w:t xml:space="preserve">A könnyebb szerkeszthetőség és a beállítások azonosságának megtartása érdekében javasolt a szöveget </w:t>
      </w:r>
      <w:r w:rsidR="007C778E">
        <w:t xml:space="preserve">ezen </w:t>
      </w:r>
      <w:r>
        <w:t xml:space="preserve">kiadott sablonba bedolgozni. </w:t>
      </w:r>
      <w:r w:rsidR="007C778E">
        <w:t>A</w:t>
      </w:r>
      <w:r w:rsidR="007C778E" w:rsidRPr="000A3BA6">
        <w:t xml:space="preserve"> nyomtatási terület</w:t>
      </w:r>
      <w:r w:rsidR="007C778E">
        <w:t xml:space="preserve"> minden esetben m</w:t>
      </w:r>
      <w:r w:rsidR="0028093F" w:rsidRPr="000A3BA6">
        <w:t>intaoldalaink beállításainak megtartásával szerkesztendő.</w:t>
      </w:r>
      <w:r w:rsidR="0028093F">
        <w:t xml:space="preserve"> </w:t>
      </w:r>
      <w:r w:rsidR="0028093F" w:rsidRPr="000A3BA6">
        <w:t>Oldalhely</w:t>
      </w:r>
      <w:r w:rsidR="009B7B41" w:rsidRPr="000A3BA6">
        <w:t>zet, méret, margók fejléc a sablon szerint használandó. A betűtípusok a funkciók – mint cím, szerző, szövegtörzs, fejezet cím stb. - alapján változnak, melyeket az itt megadottak szerint kell alkalmazni. A szerkesztési form</w:t>
      </w:r>
      <w:r w:rsidR="0006560E">
        <w:t>ák</w:t>
      </w:r>
      <w:r w:rsidR="009B7B41" w:rsidRPr="000A3BA6">
        <w:t xml:space="preserve"> megnevezés</w:t>
      </w:r>
      <w:r w:rsidR="000A3BA6" w:rsidRPr="000A3BA6">
        <w:t>e</w:t>
      </w:r>
      <w:r w:rsidR="009B7B41" w:rsidRPr="000A3BA6">
        <w:t xml:space="preserve"> a „stílus”-ablakban talál</w:t>
      </w:r>
      <w:r w:rsidR="000A3BA6" w:rsidRPr="000A3BA6">
        <w:t>ható</w:t>
      </w:r>
      <w:r w:rsidR="009B7B41" w:rsidRPr="000A3BA6">
        <w:t>.</w:t>
      </w:r>
    </w:p>
    <w:p w14:paraId="1E33BC33" w14:textId="77777777" w:rsidR="00FD0787" w:rsidRDefault="00B21914" w:rsidP="00FD0787">
      <w:pPr>
        <w:pStyle w:val="Cmsor1"/>
      </w:pPr>
      <w:r>
        <w:t>Tagolási f</w:t>
      </w:r>
      <w:r w:rsidR="0027120D">
        <w:t>őfejezet</w:t>
      </w:r>
    </w:p>
    <w:p w14:paraId="41C7A49A" w14:textId="77777777" w:rsidR="0006560E" w:rsidRPr="0006560E" w:rsidRDefault="0006560E" w:rsidP="00F63B67">
      <w:r>
        <w:rPr>
          <w:lang w:eastAsia="hu-HU"/>
        </w:rPr>
        <w:t>A téma tagolásában fejezet-alábontásokat lehet végrehaj</w:t>
      </w:r>
      <w:r w:rsidR="00F63B67">
        <w:rPr>
          <w:lang w:eastAsia="hu-HU"/>
        </w:rPr>
        <w:t>tani, de kerüljük az elaprózást.</w:t>
      </w:r>
    </w:p>
    <w:p w14:paraId="23028B01" w14:textId="77777777" w:rsidR="00FD0787" w:rsidRDefault="00500C00" w:rsidP="00500C00">
      <w:pPr>
        <w:pStyle w:val="Cmsor2"/>
      </w:pPr>
      <w:r>
        <w:t>F</w:t>
      </w:r>
      <w:r w:rsidR="00FD0787">
        <w:t xml:space="preserve">ejezet </w:t>
      </w:r>
    </w:p>
    <w:p w14:paraId="339B5DC9" w14:textId="77777777" w:rsidR="0006560E" w:rsidRPr="0006560E" w:rsidRDefault="0006560E" w:rsidP="0006560E">
      <w:r>
        <w:rPr>
          <w:szCs w:val="22"/>
          <w:lang w:eastAsia="hu-HU"/>
        </w:rPr>
        <w:t xml:space="preserve">Lehetőség szerint minden alábontásnak legyen szöveges tartalma is, ne csak </w:t>
      </w:r>
      <w:r w:rsidR="00DC0E8A">
        <w:rPr>
          <w:szCs w:val="22"/>
          <w:lang w:eastAsia="hu-HU"/>
        </w:rPr>
        <w:t>a c</w:t>
      </w:r>
      <w:r>
        <w:rPr>
          <w:szCs w:val="22"/>
          <w:lang w:eastAsia="hu-HU"/>
        </w:rPr>
        <w:t>ímek következzenek egymásra halmozva.</w:t>
      </w:r>
    </w:p>
    <w:p w14:paraId="6A69B93D" w14:textId="77777777" w:rsidR="00500C00" w:rsidRDefault="00500C00" w:rsidP="00500C00">
      <w:pPr>
        <w:pStyle w:val="Cmsor3"/>
        <w:rPr>
          <w:szCs w:val="22"/>
          <w:lang w:eastAsia="hu-HU"/>
        </w:rPr>
      </w:pPr>
      <w:r>
        <w:t xml:space="preserve">Alfejezet </w:t>
      </w:r>
    </w:p>
    <w:p w14:paraId="74F45577" w14:textId="2B784790" w:rsidR="003971E8" w:rsidRDefault="0006560E" w:rsidP="00F262A8">
      <w:pPr>
        <w:rPr>
          <w:szCs w:val="22"/>
          <w:lang w:eastAsia="hu-HU"/>
        </w:rPr>
      </w:pPr>
      <w:r>
        <w:rPr>
          <w:szCs w:val="22"/>
          <w:lang w:eastAsia="hu-HU"/>
        </w:rPr>
        <w:t>L</w:t>
      </w:r>
      <w:r w:rsidR="00232F12">
        <w:rPr>
          <w:szCs w:val="22"/>
          <w:lang w:eastAsia="hu-HU"/>
        </w:rPr>
        <w:t xml:space="preserve">egfeljebb harmadik szintű </w:t>
      </w:r>
      <w:r w:rsidR="00F63B67">
        <w:rPr>
          <w:szCs w:val="22"/>
          <w:lang w:eastAsia="hu-HU"/>
        </w:rPr>
        <w:t>fejezet</w:t>
      </w:r>
      <w:r w:rsidR="00232F12">
        <w:rPr>
          <w:szCs w:val="22"/>
          <w:lang w:eastAsia="hu-HU"/>
        </w:rPr>
        <w:t>leosztást használj</w:t>
      </w:r>
      <w:r w:rsidR="00960075">
        <w:rPr>
          <w:szCs w:val="22"/>
          <w:lang w:eastAsia="hu-HU"/>
        </w:rPr>
        <w:t>on</w:t>
      </w:r>
      <w:r>
        <w:rPr>
          <w:szCs w:val="22"/>
          <w:lang w:eastAsia="hu-HU"/>
        </w:rPr>
        <w:t>, további tagolást már bekezdések alkalmazásával hozz</w:t>
      </w:r>
      <w:r w:rsidR="00960075">
        <w:rPr>
          <w:szCs w:val="22"/>
          <w:lang w:eastAsia="hu-HU"/>
        </w:rPr>
        <w:t>on</w:t>
      </w:r>
      <w:r>
        <w:rPr>
          <w:szCs w:val="22"/>
          <w:lang w:eastAsia="hu-HU"/>
        </w:rPr>
        <w:t xml:space="preserve"> létre.</w:t>
      </w:r>
    </w:p>
    <w:p w14:paraId="5C7F9D2E" w14:textId="77777777" w:rsidR="00BE5629" w:rsidRDefault="00BE5629" w:rsidP="00F262A8">
      <w:pPr>
        <w:rPr>
          <w:szCs w:val="22"/>
          <w:lang w:eastAsia="hu-HU"/>
        </w:rPr>
      </w:pPr>
      <w:r>
        <w:rPr>
          <w:szCs w:val="22"/>
          <w:lang w:eastAsia="hu-HU"/>
        </w:rPr>
        <w:t>Felsorolásokat a következő forma szerint kell elhelyezni:</w:t>
      </w:r>
    </w:p>
    <w:p w14:paraId="26BDDDBB" w14:textId="77777777" w:rsidR="00BE5629" w:rsidRPr="00BE5629" w:rsidRDefault="0006560E" w:rsidP="00465A15">
      <w:pPr>
        <w:pStyle w:val="Felsorolskezd"/>
      </w:pPr>
      <w:r>
        <w:t>a</w:t>
      </w:r>
      <w:r w:rsidR="00BE5629">
        <w:t xml:space="preserve"> lista első sora „Felsoroláskezdő” beállítással</w:t>
      </w:r>
    </w:p>
    <w:p w14:paraId="5CF0179D" w14:textId="77777777" w:rsidR="00BE5629" w:rsidRDefault="0006560E" w:rsidP="00B21914">
      <w:pPr>
        <w:pStyle w:val="Felsorols"/>
      </w:pPr>
      <w:r>
        <w:t>a</w:t>
      </w:r>
      <w:r w:rsidR="00BE5629">
        <w:t xml:space="preserve"> felsorolás közbensősorai „Felsorolás” beállítással</w:t>
      </w:r>
    </w:p>
    <w:p w14:paraId="01C6C339" w14:textId="77777777" w:rsidR="0006560E" w:rsidRDefault="0006560E" w:rsidP="00B21914">
      <w:pPr>
        <w:pStyle w:val="Felsorols"/>
      </w:pPr>
      <w:r>
        <w:t>f</w:t>
      </w:r>
      <w:r w:rsidR="00BE5629">
        <w:t>elsorolás az itt megadott jel felhasználásával</w:t>
      </w:r>
    </w:p>
    <w:p w14:paraId="413C0560" w14:textId="02864B4B" w:rsidR="00F63B67" w:rsidRDefault="00F63B67" w:rsidP="00D94B29">
      <w:pPr>
        <w:pStyle w:val="Felsorols2"/>
      </w:pPr>
      <w:r>
        <w:t>listán belüli bontást tabulálva képezz</w:t>
      </w:r>
      <w:r w:rsidR="00960075">
        <w:t>en</w:t>
      </w:r>
    </w:p>
    <w:p w14:paraId="36A6F909" w14:textId="77777777" w:rsidR="00F63B67" w:rsidRDefault="00F63B67" w:rsidP="00D94B29">
      <w:pPr>
        <w:pStyle w:val="Felsorols2"/>
      </w:pPr>
      <w:r>
        <w:t xml:space="preserve">a </w:t>
      </w:r>
      <w:r w:rsidR="00D94B29">
        <w:t>„Felsorolás</w:t>
      </w:r>
      <w:r>
        <w:t xml:space="preserve"> </w:t>
      </w:r>
      <w:smartTag w:uri="urn:schemas-microsoft-com:office:smarttags" w:element="metricconverter">
        <w:smartTagPr>
          <w:attr w:name="ProductID" w:val="2”"/>
        </w:smartTagPr>
        <w:r>
          <w:t>2</w:t>
        </w:r>
        <w:r w:rsidR="00D94B29">
          <w:t>”</w:t>
        </w:r>
      </w:smartTag>
      <w:r>
        <w:t xml:space="preserve"> beállítások szerint</w:t>
      </w:r>
    </w:p>
    <w:p w14:paraId="3EACB1DA" w14:textId="50E2DD09" w:rsidR="00BE5629" w:rsidRPr="00BE5629" w:rsidRDefault="0006560E" w:rsidP="00B21914">
      <w:pPr>
        <w:pStyle w:val="Felsorols"/>
      </w:pPr>
      <w:r>
        <w:t>az egyes tételeket – ha más nem indokolja - kisbetűvel kezdj</w:t>
      </w:r>
      <w:r w:rsidR="00960075">
        <w:t>e</w:t>
      </w:r>
      <w:r>
        <w:t>, és írásjel (pont, vessző) nélkül fejezz</w:t>
      </w:r>
      <w:r w:rsidR="00960075">
        <w:t>e</w:t>
      </w:r>
      <w:r>
        <w:t xml:space="preserve"> be</w:t>
      </w:r>
    </w:p>
    <w:p w14:paraId="022FBB09" w14:textId="6DA9891E" w:rsidR="00BE5629" w:rsidRPr="00BE5629" w:rsidRDefault="0006560E" w:rsidP="00B21914">
      <w:pPr>
        <w:pStyle w:val="Felsorols"/>
        <w:rPr>
          <w:szCs w:val="22"/>
        </w:rPr>
      </w:pPr>
      <w:r>
        <w:rPr>
          <w:szCs w:val="22"/>
        </w:rPr>
        <w:t xml:space="preserve">az utolsó sort </w:t>
      </w:r>
      <w:r w:rsidR="00F63B67">
        <w:rPr>
          <w:szCs w:val="22"/>
        </w:rPr>
        <w:t xml:space="preserve">feltétlenül </w:t>
      </w:r>
      <w:r>
        <w:rPr>
          <w:szCs w:val="22"/>
        </w:rPr>
        <w:t>zárj</w:t>
      </w:r>
      <w:r w:rsidR="00960075">
        <w:rPr>
          <w:szCs w:val="22"/>
        </w:rPr>
        <w:t>a</w:t>
      </w:r>
      <w:r>
        <w:rPr>
          <w:szCs w:val="22"/>
        </w:rPr>
        <w:t xml:space="preserve"> le ponttal.</w:t>
      </w:r>
    </w:p>
    <w:p w14:paraId="7C26FCA4" w14:textId="77777777" w:rsidR="00DC0E8A" w:rsidRDefault="00DC0E8A" w:rsidP="00DC0E8A">
      <w:pPr>
        <w:pStyle w:val="Cmsor1"/>
      </w:pPr>
      <w:r>
        <w:lastRenderedPageBreak/>
        <w:t>Ábrák, egyenletek használata</w:t>
      </w:r>
    </w:p>
    <w:p w14:paraId="7EB71E81" w14:textId="5D95F8E6" w:rsidR="00955BCA" w:rsidRPr="00571232" w:rsidRDefault="00DC0E8A" w:rsidP="00F262A8">
      <w:pPr>
        <w:autoSpaceDE w:val="0"/>
        <w:autoSpaceDN w:val="0"/>
        <w:adjustRightInd w:val="0"/>
        <w:rPr>
          <w:color w:val="000000"/>
          <w:lang w:eastAsia="hu-HU"/>
        </w:rPr>
      </w:pPr>
      <w:r>
        <w:rPr>
          <w:szCs w:val="22"/>
        </w:rPr>
        <w:t>Az anyagban rajzok</w:t>
      </w:r>
      <w:r w:rsidR="00360409">
        <w:rPr>
          <w:szCs w:val="22"/>
        </w:rPr>
        <w:t xml:space="preserve">, </w:t>
      </w:r>
      <w:r>
        <w:rPr>
          <w:szCs w:val="22"/>
        </w:rPr>
        <w:t>képek</w:t>
      </w:r>
      <w:r w:rsidR="00360409">
        <w:rPr>
          <w:szCs w:val="22"/>
        </w:rPr>
        <w:t>, diagramok</w:t>
      </w:r>
      <w:r>
        <w:rPr>
          <w:szCs w:val="22"/>
        </w:rPr>
        <w:t xml:space="preserve"> egységesen ábra megnevezéssel </w:t>
      </w:r>
      <w:r w:rsidR="00EC0C68">
        <w:rPr>
          <w:szCs w:val="22"/>
        </w:rPr>
        <w:t>szerepel</w:t>
      </w:r>
      <w:r w:rsidR="00360409">
        <w:rPr>
          <w:szCs w:val="22"/>
        </w:rPr>
        <w:t>het</w:t>
      </w:r>
      <w:r w:rsidR="00EC0C68">
        <w:rPr>
          <w:szCs w:val="22"/>
        </w:rPr>
        <w:t>nek</w:t>
      </w:r>
      <w:r>
        <w:rPr>
          <w:szCs w:val="22"/>
        </w:rPr>
        <w:t>.</w:t>
      </w:r>
      <w:r w:rsidR="00EC0C68">
        <w:rPr>
          <w:szCs w:val="22"/>
        </w:rPr>
        <w:t xml:space="preserve"> </w:t>
      </w:r>
      <w:r w:rsidR="00360409">
        <w:rPr>
          <w:szCs w:val="22"/>
        </w:rPr>
        <w:t>A képe</w:t>
      </w:r>
      <w:r w:rsidR="003773BB">
        <w:rPr>
          <w:szCs w:val="22"/>
        </w:rPr>
        <w:t>ke</w:t>
      </w:r>
      <w:r w:rsidR="00360409">
        <w:rPr>
          <w:szCs w:val="22"/>
        </w:rPr>
        <w:t>t középre rendezve, a szövegmező oldalszélein nem túlnyújtva illessz</w:t>
      </w:r>
      <w:r w:rsidR="00960075">
        <w:rPr>
          <w:szCs w:val="22"/>
        </w:rPr>
        <w:t>e</w:t>
      </w:r>
      <w:r w:rsidR="00360409">
        <w:rPr>
          <w:szCs w:val="22"/>
        </w:rPr>
        <w:t xml:space="preserve"> be. </w:t>
      </w:r>
      <w:r w:rsidR="00EC0C68">
        <w:rPr>
          <w:szCs w:val="22"/>
        </w:rPr>
        <w:t>A</w:t>
      </w:r>
      <w:r w:rsidR="00360409">
        <w:rPr>
          <w:szCs w:val="22"/>
        </w:rPr>
        <w:t xml:space="preserve"> számozási és címmegadási formátumot</w:t>
      </w:r>
      <w:r w:rsidR="00EC0C68">
        <w:rPr>
          <w:szCs w:val="22"/>
        </w:rPr>
        <w:t xml:space="preserve"> </w:t>
      </w:r>
      <w:r w:rsidR="00360409">
        <w:rPr>
          <w:szCs w:val="22"/>
        </w:rPr>
        <w:t>az 1.</w:t>
      </w:r>
      <w:r w:rsidR="009D4B77">
        <w:rPr>
          <w:szCs w:val="22"/>
        </w:rPr>
        <w:t xml:space="preserve"> </w:t>
      </w:r>
      <w:r w:rsidR="00360409">
        <w:rPr>
          <w:szCs w:val="22"/>
        </w:rPr>
        <w:t>ábra szemlélteti.</w:t>
      </w:r>
    </w:p>
    <w:p w14:paraId="521A469B" w14:textId="77777777" w:rsidR="009D4B77" w:rsidRPr="000300EB" w:rsidRDefault="00A61255" w:rsidP="009D4B77">
      <w:pPr>
        <w:pStyle w:val="bra"/>
      </w:pPr>
      <w:r>
        <w:rPr>
          <w:noProof/>
        </w:rPr>
        <w:drawing>
          <wp:inline distT="0" distB="0" distL="0" distR="0" wp14:anchorId="394EA2BB" wp14:editId="18C5A47F">
            <wp:extent cx="4495800" cy="3371850"/>
            <wp:effectExtent l="0" t="0" r="0" b="0"/>
            <wp:docPr id="1" name="Kép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5800" cy="3371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137901" w14:textId="77777777" w:rsidR="00955BCA" w:rsidRPr="00B778C5" w:rsidRDefault="00955BCA" w:rsidP="009D61D3">
      <w:pPr>
        <w:pStyle w:val="brafelirat"/>
      </w:pPr>
      <w:r w:rsidRPr="00B778C5">
        <w:t>1. ábra</w:t>
      </w:r>
      <w:r w:rsidR="002D7925">
        <w:t>:</w:t>
      </w:r>
      <w:r w:rsidRPr="00B778C5">
        <w:t xml:space="preserve"> </w:t>
      </w:r>
      <w:r w:rsidR="00360409">
        <w:t>Ábrafelirat</w:t>
      </w:r>
      <w:r w:rsidR="002D7925">
        <w:t>-</w:t>
      </w:r>
      <w:r w:rsidR="002D7925" w:rsidRPr="009D61D3">
        <w:t>formátum</w:t>
      </w:r>
      <w:r w:rsidR="002D7925">
        <w:t xml:space="preserve"> </w:t>
      </w:r>
      <w:r w:rsidR="00360409">
        <w:t>beállítása</w:t>
      </w:r>
      <w:r w:rsidR="002D7925">
        <w:t>iva</w:t>
      </w:r>
      <w:r w:rsidR="00360409">
        <w:t>l szerkesztve</w:t>
      </w:r>
      <w:r w:rsidR="002D7925">
        <w:t xml:space="preserve"> a cím</w:t>
      </w:r>
    </w:p>
    <w:p w14:paraId="67160D41" w14:textId="77777777" w:rsidR="00955BCA" w:rsidRDefault="002D7925" w:rsidP="002D7925">
      <w:r>
        <w:t>Az ábrák sorszámozásának típustól – kép, diagram stb. - függetlenül folyamatosnak kell lennie.</w:t>
      </w:r>
    </w:p>
    <w:p w14:paraId="5407540C" w14:textId="321A680F" w:rsidR="00FD4F77" w:rsidRDefault="00CB0682" w:rsidP="002D7925">
      <w:r>
        <w:t>Táblázatok szerepeltetésénél az ábrához hasonló elhelyezési feltételekkel, de önálló sorszámozással dolgozz</w:t>
      </w:r>
      <w:r w:rsidR="00960075">
        <w:t>on</w:t>
      </w:r>
      <w:r>
        <w:t>, címét felette elhelyezve.</w:t>
      </w:r>
    </w:p>
    <w:p w14:paraId="38303D9B" w14:textId="77777777" w:rsidR="00FD4F77" w:rsidRPr="00CB0682" w:rsidRDefault="00584174" w:rsidP="00CB0682">
      <w:pPr>
        <w:pStyle w:val="Tblzatcm"/>
        <w:rPr>
          <w:lang w:val="hu-HU"/>
        </w:rPr>
      </w:pPr>
      <w:r>
        <w:rPr>
          <w:lang w:val="hu-HU"/>
        </w:rPr>
        <w:t>1. táblázat: Táblázatcím-stílus alkal</w:t>
      </w:r>
      <w:r w:rsidR="00CB0682">
        <w:rPr>
          <w:lang w:val="hu-HU"/>
        </w:rPr>
        <w:t>mazásával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134"/>
        <w:gridCol w:w="1134"/>
        <w:gridCol w:w="1134"/>
        <w:gridCol w:w="1134"/>
        <w:gridCol w:w="1134"/>
      </w:tblGrid>
      <w:tr w:rsidR="00FD4F77" w:rsidRPr="000300EB" w14:paraId="614DFF3B" w14:textId="77777777">
        <w:trPr>
          <w:trHeight w:val="255"/>
          <w:jc w:val="center"/>
        </w:trPr>
        <w:tc>
          <w:tcPr>
            <w:tcW w:w="1134" w:type="dxa"/>
            <w:noWrap/>
          </w:tcPr>
          <w:p w14:paraId="2DB836B5" w14:textId="77777777" w:rsidR="00FD4F77" w:rsidRDefault="00FD4F77" w:rsidP="00CB0682">
            <w:pPr>
              <w:pStyle w:val="Tblzat"/>
            </w:pPr>
          </w:p>
        </w:tc>
        <w:tc>
          <w:tcPr>
            <w:tcW w:w="1134" w:type="dxa"/>
            <w:noWrap/>
          </w:tcPr>
          <w:p w14:paraId="0F17779A" w14:textId="77777777" w:rsidR="00FD4F77" w:rsidRDefault="00FD4F77" w:rsidP="00CB0682">
            <w:pPr>
              <w:pStyle w:val="Tblzat"/>
            </w:pPr>
            <w:r>
              <w:t>x</w:t>
            </w:r>
            <w:r w:rsidRPr="00FD4F77">
              <w:rPr>
                <w:vertAlign w:val="subscript"/>
              </w:rPr>
              <w:t>1</w:t>
            </w:r>
          </w:p>
        </w:tc>
        <w:tc>
          <w:tcPr>
            <w:tcW w:w="1134" w:type="dxa"/>
            <w:noWrap/>
          </w:tcPr>
          <w:p w14:paraId="12540B1E" w14:textId="77777777" w:rsidR="00FD4F77" w:rsidRDefault="00FD4F77" w:rsidP="00CB0682">
            <w:pPr>
              <w:pStyle w:val="Tblzat"/>
            </w:pPr>
            <w:r>
              <w:t>x</w:t>
            </w:r>
            <w:r>
              <w:rPr>
                <w:vertAlign w:val="subscript"/>
              </w:rPr>
              <w:t>2</w:t>
            </w:r>
          </w:p>
        </w:tc>
        <w:tc>
          <w:tcPr>
            <w:tcW w:w="1134" w:type="dxa"/>
            <w:noWrap/>
          </w:tcPr>
          <w:p w14:paraId="3D3B2BE8" w14:textId="77777777" w:rsidR="00FD4F77" w:rsidRDefault="00FD4F77" w:rsidP="00CB0682">
            <w:pPr>
              <w:pStyle w:val="Tblzat"/>
            </w:pPr>
            <w:r>
              <w:t>x</w:t>
            </w:r>
            <w:r>
              <w:rPr>
                <w:vertAlign w:val="subscript"/>
              </w:rPr>
              <w:t>3</w:t>
            </w:r>
          </w:p>
        </w:tc>
        <w:tc>
          <w:tcPr>
            <w:tcW w:w="1134" w:type="dxa"/>
            <w:noWrap/>
          </w:tcPr>
          <w:p w14:paraId="22102AFD" w14:textId="77777777" w:rsidR="00FD4F77" w:rsidRDefault="00FD4F77" w:rsidP="00CB0682">
            <w:pPr>
              <w:pStyle w:val="Tblzat"/>
            </w:pPr>
            <w:r>
              <w:t>x</w:t>
            </w:r>
            <w:r>
              <w:rPr>
                <w:vertAlign w:val="subscript"/>
              </w:rPr>
              <w:t>4</w:t>
            </w:r>
          </w:p>
        </w:tc>
      </w:tr>
      <w:tr w:rsidR="00FD4F77" w:rsidRPr="000300EB" w14:paraId="39D04A8F" w14:textId="77777777">
        <w:trPr>
          <w:trHeight w:val="255"/>
          <w:jc w:val="center"/>
        </w:trPr>
        <w:tc>
          <w:tcPr>
            <w:tcW w:w="1134" w:type="dxa"/>
            <w:noWrap/>
          </w:tcPr>
          <w:p w14:paraId="084553AD" w14:textId="77777777" w:rsidR="00FD4F77" w:rsidRDefault="00FD4F77" w:rsidP="00CB0682">
            <w:pPr>
              <w:pStyle w:val="Tblzat"/>
            </w:pPr>
            <w:r>
              <w:t>y</w:t>
            </w:r>
            <w:r w:rsidRPr="00FD4F77">
              <w:rPr>
                <w:vertAlign w:val="subscript"/>
              </w:rPr>
              <w:t>1</w:t>
            </w:r>
          </w:p>
        </w:tc>
        <w:tc>
          <w:tcPr>
            <w:tcW w:w="1134" w:type="dxa"/>
            <w:noWrap/>
          </w:tcPr>
          <w:p w14:paraId="66A7D422" w14:textId="77777777" w:rsidR="00FD4F77" w:rsidRDefault="00FD4F77" w:rsidP="00CB0682">
            <w:pPr>
              <w:pStyle w:val="Tblzat"/>
            </w:pPr>
            <w:r>
              <w:t>0</w:t>
            </w:r>
          </w:p>
        </w:tc>
        <w:tc>
          <w:tcPr>
            <w:tcW w:w="1134" w:type="dxa"/>
            <w:noWrap/>
          </w:tcPr>
          <w:p w14:paraId="4F8216B5" w14:textId="77777777" w:rsidR="00FD4F77" w:rsidRDefault="00FD4F77" w:rsidP="00CB0682">
            <w:pPr>
              <w:pStyle w:val="Tblzat"/>
            </w:pPr>
            <w:r>
              <w:t>1</w:t>
            </w:r>
          </w:p>
        </w:tc>
        <w:tc>
          <w:tcPr>
            <w:tcW w:w="1134" w:type="dxa"/>
            <w:noWrap/>
          </w:tcPr>
          <w:p w14:paraId="4CAE0F58" w14:textId="77777777" w:rsidR="00FD4F77" w:rsidRDefault="00FD4F77" w:rsidP="00CB0682">
            <w:pPr>
              <w:pStyle w:val="Tblzat"/>
            </w:pPr>
            <w:r>
              <w:t>1</w:t>
            </w:r>
          </w:p>
        </w:tc>
        <w:tc>
          <w:tcPr>
            <w:tcW w:w="1134" w:type="dxa"/>
            <w:noWrap/>
          </w:tcPr>
          <w:p w14:paraId="4C8F8AE5" w14:textId="77777777" w:rsidR="00FD4F77" w:rsidRDefault="00FD4F77" w:rsidP="00CB0682">
            <w:pPr>
              <w:pStyle w:val="Tblzat"/>
            </w:pPr>
            <w:r>
              <w:t>0</w:t>
            </w:r>
          </w:p>
        </w:tc>
      </w:tr>
      <w:tr w:rsidR="00FD4F77" w:rsidRPr="000300EB" w14:paraId="0582B2D3" w14:textId="77777777">
        <w:trPr>
          <w:trHeight w:val="255"/>
          <w:jc w:val="center"/>
        </w:trPr>
        <w:tc>
          <w:tcPr>
            <w:tcW w:w="1134" w:type="dxa"/>
            <w:noWrap/>
          </w:tcPr>
          <w:p w14:paraId="06C921DA" w14:textId="77777777" w:rsidR="00FD4F77" w:rsidRDefault="00FD4F77" w:rsidP="00CB0682">
            <w:pPr>
              <w:pStyle w:val="Tblzat"/>
            </w:pPr>
            <w:r>
              <w:t>y</w:t>
            </w:r>
            <w:r>
              <w:rPr>
                <w:vertAlign w:val="subscript"/>
              </w:rPr>
              <w:t>2</w:t>
            </w:r>
          </w:p>
        </w:tc>
        <w:tc>
          <w:tcPr>
            <w:tcW w:w="1134" w:type="dxa"/>
            <w:noWrap/>
          </w:tcPr>
          <w:p w14:paraId="6D2449C3" w14:textId="77777777" w:rsidR="00FD4F77" w:rsidRDefault="00FD4F77" w:rsidP="00CB0682">
            <w:pPr>
              <w:pStyle w:val="Tblzat"/>
            </w:pPr>
            <w:r>
              <w:t>1</w:t>
            </w:r>
          </w:p>
        </w:tc>
        <w:tc>
          <w:tcPr>
            <w:tcW w:w="1134" w:type="dxa"/>
            <w:noWrap/>
          </w:tcPr>
          <w:p w14:paraId="242EA611" w14:textId="77777777" w:rsidR="00FD4F77" w:rsidRDefault="00FD4F77" w:rsidP="00CB0682">
            <w:pPr>
              <w:pStyle w:val="Tblzat"/>
            </w:pPr>
            <w:r>
              <w:t>1</w:t>
            </w:r>
          </w:p>
        </w:tc>
        <w:tc>
          <w:tcPr>
            <w:tcW w:w="1134" w:type="dxa"/>
            <w:noWrap/>
          </w:tcPr>
          <w:p w14:paraId="2CA5A721" w14:textId="77777777" w:rsidR="00FD4F77" w:rsidRDefault="00FD4F77" w:rsidP="00CB0682">
            <w:pPr>
              <w:pStyle w:val="Tblzat"/>
            </w:pPr>
            <w:r>
              <w:t>0</w:t>
            </w:r>
          </w:p>
        </w:tc>
        <w:tc>
          <w:tcPr>
            <w:tcW w:w="1134" w:type="dxa"/>
            <w:noWrap/>
          </w:tcPr>
          <w:p w14:paraId="6A09655E" w14:textId="77777777" w:rsidR="00FD4F77" w:rsidRDefault="00FD4F77" w:rsidP="00CB0682">
            <w:pPr>
              <w:pStyle w:val="Tblzat"/>
            </w:pPr>
            <w:r>
              <w:t>1</w:t>
            </w:r>
          </w:p>
        </w:tc>
      </w:tr>
      <w:tr w:rsidR="00FD4F77" w:rsidRPr="000300EB" w14:paraId="438EF226" w14:textId="77777777">
        <w:trPr>
          <w:trHeight w:val="255"/>
          <w:jc w:val="center"/>
        </w:trPr>
        <w:tc>
          <w:tcPr>
            <w:tcW w:w="1134" w:type="dxa"/>
            <w:noWrap/>
          </w:tcPr>
          <w:p w14:paraId="0212FCCE" w14:textId="77777777" w:rsidR="00FD4F77" w:rsidRDefault="00FD4F77" w:rsidP="00CB0682">
            <w:pPr>
              <w:pStyle w:val="Tblzat"/>
            </w:pPr>
            <w:r>
              <w:t>y</w:t>
            </w:r>
            <w:r>
              <w:rPr>
                <w:vertAlign w:val="subscript"/>
              </w:rPr>
              <w:t>3</w:t>
            </w:r>
          </w:p>
        </w:tc>
        <w:tc>
          <w:tcPr>
            <w:tcW w:w="1134" w:type="dxa"/>
            <w:noWrap/>
          </w:tcPr>
          <w:p w14:paraId="2D792E7F" w14:textId="77777777" w:rsidR="00FD4F77" w:rsidRDefault="00FD4F77" w:rsidP="00CB0682">
            <w:pPr>
              <w:pStyle w:val="Tblzat"/>
            </w:pPr>
            <w:r>
              <w:t>1</w:t>
            </w:r>
          </w:p>
        </w:tc>
        <w:tc>
          <w:tcPr>
            <w:tcW w:w="1134" w:type="dxa"/>
            <w:noWrap/>
          </w:tcPr>
          <w:p w14:paraId="1CF998CE" w14:textId="77777777" w:rsidR="00FD4F77" w:rsidRDefault="00FD4F77" w:rsidP="00CB0682">
            <w:pPr>
              <w:pStyle w:val="Tblzat"/>
            </w:pPr>
            <w:r>
              <w:t>0</w:t>
            </w:r>
          </w:p>
        </w:tc>
        <w:tc>
          <w:tcPr>
            <w:tcW w:w="1134" w:type="dxa"/>
            <w:noWrap/>
          </w:tcPr>
          <w:p w14:paraId="2E67D913" w14:textId="77777777" w:rsidR="00FD4F77" w:rsidRDefault="00FD4F77" w:rsidP="00CB0682">
            <w:pPr>
              <w:pStyle w:val="Tblzat"/>
            </w:pPr>
            <w:r>
              <w:t>0</w:t>
            </w:r>
          </w:p>
        </w:tc>
        <w:tc>
          <w:tcPr>
            <w:tcW w:w="1134" w:type="dxa"/>
            <w:noWrap/>
          </w:tcPr>
          <w:p w14:paraId="60FF7741" w14:textId="77777777" w:rsidR="00FD4F77" w:rsidRDefault="00FD4F77" w:rsidP="00CB0682">
            <w:pPr>
              <w:pStyle w:val="Tblzat"/>
            </w:pPr>
            <w:r>
              <w:t>1</w:t>
            </w:r>
          </w:p>
        </w:tc>
      </w:tr>
    </w:tbl>
    <w:p w14:paraId="513C65B4" w14:textId="0663E477" w:rsidR="00FD4F77" w:rsidRDefault="00FD4F77" w:rsidP="00CB0682">
      <w:r>
        <w:t>E</w:t>
      </w:r>
      <w:r w:rsidR="009D4B77">
        <w:t>gyenleteket, képleteket lehetőleg egyenletszerkesztővel készíts</w:t>
      </w:r>
      <w:r w:rsidR="00960075">
        <w:t>e</w:t>
      </w:r>
      <w:r w:rsidR="009D4B77">
        <w:t xml:space="preserve"> el. </w:t>
      </w:r>
      <w:r w:rsidR="008F3D38">
        <w:t>Minden képletet sorszámozz</w:t>
      </w:r>
      <w:r w:rsidR="00960075">
        <w:t>on</w:t>
      </w:r>
      <w:r w:rsidR="008F3D38">
        <w:t>.</w:t>
      </w:r>
    </w:p>
    <w:p w14:paraId="15167DA4" w14:textId="77777777" w:rsidR="008F3D38" w:rsidRDefault="008F3D38" w:rsidP="00CB0682">
      <w:r>
        <w:t>Néhány példa az alkalmazásra Képlet-formátumban:</w:t>
      </w:r>
    </w:p>
    <w:p w14:paraId="1ADEA87D" w14:textId="77777777" w:rsidR="008F3D38" w:rsidRPr="000300EB" w:rsidRDefault="008F3D38" w:rsidP="008F3D38">
      <w:pPr>
        <w:pStyle w:val="KpletAltK"/>
      </w:pPr>
      <w:r>
        <w:tab/>
      </w:r>
      <w:r w:rsidRPr="000300EB">
        <w:rPr>
          <w:position w:val="-10"/>
        </w:rPr>
        <w:object w:dxaOrig="2720" w:dyaOrig="340" w14:anchorId="7144575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5.95pt;height:17.2pt" o:ole="">
            <v:imagedata r:id="rId8" o:title=""/>
          </v:shape>
          <o:OLEObject Type="Embed" ProgID="Equation.DSMT4" ShapeID="_x0000_i1025" DrawAspect="Content" ObjectID="_1822192486" r:id="rId9"/>
        </w:object>
      </w:r>
      <w:r w:rsidRPr="000300EB">
        <w:tab/>
      </w:r>
      <w:r w:rsidRPr="000300EB">
        <w:fldChar w:fldCharType="begin"/>
      </w:r>
      <w:r w:rsidRPr="000300EB">
        <w:instrText xml:space="preserve"> MACROBUTTON MTPlaceRef \* MERGEFORMAT </w:instrText>
      </w:r>
      <w:r w:rsidRPr="000300EB">
        <w:fldChar w:fldCharType="begin"/>
      </w:r>
      <w:r w:rsidRPr="000300EB">
        <w:instrText xml:space="preserve"> SEQ MTEqn \h \* MERGEFORMAT </w:instrText>
      </w:r>
      <w:r w:rsidRPr="000300EB">
        <w:fldChar w:fldCharType="end"/>
      </w:r>
      <w:r w:rsidRPr="000300EB">
        <w:instrText>(</w:instrText>
      </w:r>
      <w:r w:rsidR="00C13A40">
        <w:rPr>
          <w:noProof/>
        </w:rPr>
        <w:fldChar w:fldCharType="begin"/>
      </w:r>
      <w:r w:rsidR="00C13A40">
        <w:rPr>
          <w:noProof/>
        </w:rPr>
        <w:instrText xml:space="preserve"> SEQ MTEqn \c \* Arabic \* MERGEFORMAT </w:instrText>
      </w:r>
      <w:r w:rsidR="00C13A40">
        <w:rPr>
          <w:noProof/>
        </w:rPr>
        <w:fldChar w:fldCharType="separate"/>
      </w:r>
      <w:r w:rsidRPr="000300EB">
        <w:rPr>
          <w:noProof/>
        </w:rPr>
        <w:instrText>1</w:instrText>
      </w:r>
      <w:r w:rsidR="00C13A40">
        <w:rPr>
          <w:noProof/>
        </w:rPr>
        <w:fldChar w:fldCharType="end"/>
      </w:r>
      <w:r w:rsidRPr="000300EB">
        <w:instrText>)</w:instrText>
      </w:r>
      <w:r w:rsidRPr="000300EB">
        <w:fldChar w:fldCharType="end"/>
      </w:r>
    </w:p>
    <w:p w14:paraId="6AF287D1" w14:textId="77777777" w:rsidR="008F3D38" w:rsidRPr="000300EB" w:rsidRDefault="008F3D38" w:rsidP="008F3D38">
      <w:pPr>
        <w:pStyle w:val="KpletAltK"/>
      </w:pPr>
      <w:r w:rsidRPr="000300EB">
        <w:tab/>
      </w:r>
      <w:r w:rsidRPr="000300EB">
        <w:rPr>
          <w:position w:val="-22"/>
        </w:rPr>
        <w:object w:dxaOrig="1780" w:dyaOrig="620" w14:anchorId="65D71E62">
          <v:shape id="_x0000_i1026" type="#_x0000_t75" style="width:89.2pt;height:30.65pt" o:ole="">
            <v:imagedata r:id="rId10" o:title=""/>
          </v:shape>
          <o:OLEObject Type="Embed" ProgID="Equation.DSMT4" ShapeID="_x0000_i1026" DrawAspect="Content" ObjectID="_1822192487" r:id="rId11"/>
        </w:object>
      </w:r>
      <w:r w:rsidRPr="000300EB">
        <w:tab/>
      </w:r>
      <w:r w:rsidRPr="000300EB">
        <w:fldChar w:fldCharType="begin"/>
      </w:r>
      <w:r w:rsidRPr="000300EB">
        <w:instrText xml:space="preserve"> MACROBUTTON MTPlaceRef \* MERGEFORMAT </w:instrText>
      </w:r>
      <w:r w:rsidRPr="000300EB">
        <w:fldChar w:fldCharType="begin"/>
      </w:r>
      <w:r w:rsidRPr="000300EB">
        <w:instrText xml:space="preserve"> SEQ MTEqn \h \* MERGEFORMAT </w:instrText>
      </w:r>
      <w:r w:rsidRPr="000300EB">
        <w:fldChar w:fldCharType="end"/>
      </w:r>
      <w:r w:rsidRPr="000300EB">
        <w:instrText>(</w:instrText>
      </w:r>
      <w:r w:rsidR="00C13A40">
        <w:rPr>
          <w:noProof/>
        </w:rPr>
        <w:fldChar w:fldCharType="begin"/>
      </w:r>
      <w:r w:rsidR="00C13A40">
        <w:rPr>
          <w:noProof/>
        </w:rPr>
        <w:instrText xml:space="preserve"> SEQ MTEqn \c \* Arabic \* MERGEFORMAT </w:instrText>
      </w:r>
      <w:r w:rsidR="00C13A40">
        <w:rPr>
          <w:noProof/>
        </w:rPr>
        <w:fldChar w:fldCharType="separate"/>
      </w:r>
      <w:r w:rsidRPr="000300EB">
        <w:rPr>
          <w:noProof/>
        </w:rPr>
        <w:instrText>2</w:instrText>
      </w:r>
      <w:r w:rsidR="00C13A40">
        <w:rPr>
          <w:noProof/>
        </w:rPr>
        <w:fldChar w:fldCharType="end"/>
      </w:r>
      <w:r w:rsidRPr="000300EB">
        <w:instrText>)</w:instrText>
      </w:r>
      <w:r w:rsidRPr="000300EB">
        <w:fldChar w:fldCharType="end"/>
      </w:r>
    </w:p>
    <w:p w14:paraId="755156E8" w14:textId="77777777" w:rsidR="008F3D38" w:rsidRPr="000300EB" w:rsidRDefault="008F3D38" w:rsidP="008F3D38">
      <w:pPr>
        <w:pStyle w:val="KpletAltK"/>
      </w:pPr>
      <w:r w:rsidRPr="000300EB">
        <w:tab/>
      </w:r>
      <w:r w:rsidRPr="000300EB">
        <w:rPr>
          <w:position w:val="-26"/>
        </w:rPr>
        <w:object w:dxaOrig="1900" w:dyaOrig="620" w14:anchorId="08B592F6">
          <v:shape id="_x0000_i1027" type="#_x0000_t75" style="width:95.1pt;height:30.65pt" o:ole="">
            <v:imagedata r:id="rId12" o:title=""/>
          </v:shape>
          <o:OLEObject Type="Embed" ProgID="Equation.DSMT4" ShapeID="_x0000_i1027" DrawAspect="Content" ObjectID="_1822192488" r:id="rId13"/>
        </w:object>
      </w:r>
      <w:r w:rsidRPr="000300EB">
        <w:tab/>
      </w:r>
      <w:r w:rsidRPr="000300EB">
        <w:fldChar w:fldCharType="begin"/>
      </w:r>
      <w:r w:rsidRPr="000300EB">
        <w:instrText xml:space="preserve"> MACROBUTTON MTPlaceRef \* MERGEFORMAT </w:instrText>
      </w:r>
      <w:r w:rsidRPr="000300EB">
        <w:fldChar w:fldCharType="begin"/>
      </w:r>
      <w:r w:rsidRPr="000300EB">
        <w:instrText xml:space="preserve"> SEQ MTEqn \h \* MERGEFORMAT </w:instrText>
      </w:r>
      <w:r w:rsidRPr="000300EB">
        <w:fldChar w:fldCharType="end"/>
      </w:r>
      <w:r w:rsidRPr="000300EB">
        <w:instrText>(</w:instrText>
      </w:r>
      <w:r w:rsidR="00C13A40">
        <w:rPr>
          <w:noProof/>
        </w:rPr>
        <w:fldChar w:fldCharType="begin"/>
      </w:r>
      <w:r w:rsidR="00C13A40">
        <w:rPr>
          <w:noProof/>
        </w:rPr>
        <w:instrText xml:space="preserve"> SEQ MTEqn \c \* Arabic \* MERGEFORMAT </w:instrText>
      </w:r>
      <w:r w:rsidR="00C13A40">
        <w:rPr>
          <w:noProof/>
        </w:rPr>
        <w:fldChar w:fldCharType="separate"/>
      </w:r>
      <w:r w:rsidRPr="000300EB">
        <w:rPr>
          <w:noProof/>
        </w:rPr>
        <w:instrText>3</w:instrText>
      </w:r>
      <w:r w:rsidR="00C13A40">
        <w:rPr>
          <w:noProof/>
        </w:rPr>
        <w:fldChar w:fldCharType="end"/>
      </w:r>
      <w:r w:rsidRPr="000300EB">
        <w:instrText>)</w:instrText>
      </w:r>
      <w:r w:rsidRPr="000300EB">
        <w:fldChar w:fldCharType="end"/>
      </w:r>
    </w:p>
    <w:p w14:paraId="4C7FF765" w14:textId="3C55AEFD" w:rsidR="00440152" w:rsidRDefault="00440152" w:rsidP="00440152">
      <w:r>
        <w:t>ahol: a képletekben először előforduló tényezőket felsorolásszerűen azonosítsa!</w:t>
      </w:r>
    </w:p>
    <w:p w14:paraId="6442B3EF" w14:textId="77777777" w:rsidR="00955BCA" w:rsidRPr="00571232" w:rsidRDefault="003D6023" w:rsidP="007C6151">
      <w:pPr>
        <w:pStyle w:val="Cmsor1"/>
        <w:numPr>
          <w:ilvl w:val="0"/>
          <w:numId w:val="0"/>
        </w:numPr>
        <w:rPr>
          <w:lang w:eastAsia="hu-HU"/>
        </w:rPr>
      </w:pPr>
      <w:r>
        <w:rPr>
          <w:rStyle w:val="BevezetsChar"/>
          <w:b/>
          <w:bCs/>
        </w:rPr>
        <w:t>Konklúzió</w:t>
      </w:r>
    </w:p>
    <w:p w14:paraId="6DFDB449" w14:textId="77777777" w:rsidR="00955BCA" w:rsidRDefault="007C6151" w:rsidP="00F262A8">
      <w:pPr>
        <w:autoSpaceDE w:val="0"/>
        <w:autoSpaceDN w:val="0"/>
        <w:adjustRightInd w:val="0"/>
        <w:rPr>
          <w:color w:val="000000"/>
          <w:lang w:eastAsia="hu-HU"/>
        </w:rPr>
      </w:pPr>
      <w:r>
        <w:rPr>
          <w:color w:val="000000"/>
          <w:lang w:eastAsia="hu-HU"/>
        </w:rPr>
        <w:t xml:space="preserve">A cikket a Bevezetés és a Konklúzió </w:t>
      </w:r>
      <w:r w:rsidR="00F32053">
        <w:rPr>
          <w:color w:val="000000"/>
          <w:lang w:eastAsia="hu-HU"/>
        </w:rPr>
        <w:t xml:space="preserve">rövid, legfeljebb 1 oldalas </w:t>
      </w:r>
      <w:r>
        <w:rPr>
          <w:color w:val="000000"/>
          <w:lang w:eastAsia="hu-HU"/>
        </w:rPr>
        <w:t>fejezetei keretezik. Ezeknek más címet nem kell adni, és nem is sorszámozódnak.</w:t>
      </w:r>
    </w:p>
    <w:p w14:paraId="38FA33E7" w14:textId="10C20ADA" w:rsidR="00440152" w:rsidRDefault="00440152" w:rsidP="00440152">
      <w:r>
        <w:t xml:space="preserve">Kérjük, lezárás előtt ellenőrizze a lap A4 méretbeállításainak </w:t>
      </w:r>
      <w:r w:rsidR="00131EAF">
        <w:t>egyezésé</w:t>
      </w:r>
      <w:r>
        <w:t>t</w:t>
      </w:r>
      <w:r w:rsidR="00131EAF">
        <w:t>, a kiadott stílusok azonosságát és az egyéb formai kritériumok betartását</w:t>
      </w:r>
      <w:r w:rsidR="004F4199">
        <w:t>.</w:t>
      </w:r>
    </w:p>
    <w:p w14:paraId="60A7D827" w14:textId="77777777" w:rsidR="00333A27" w:rsidRDefault="00440152" w:rsidP="00440152">
      <w:pPr>
        <w:autoSpaceDE w:val="0"/>
        <w:autoSpaceDN w:val="0"/>
        <w:adjustRightInd w:val="0"/>
      </w:pPr>
      <w:r>
        <w:lastRenderedPageBreak/>
        <w:t>A cikk</w:t>
      </w:r>
      <w:r w:rsidR="00333A27">
        <w:t xml:space="preserve"> terjedelme 6-12 oldal lehet, kérjük a megadott keretek között maradjon. </w:t>
      </w:r>
    </w:p>
    <w:p w14:paraId="71A60799" w14:textId="3E58934C" w:rsidR="00955BCA" w:rsidRDefault="00333A27" w:rsidP="00440152">
      <w:pPr>
        <w:autoSpaceDE w:val="0"/>
        <w:autoSpaceDN w:val="0"/>
        <w:adjustRightInd w:val="0"/>
      </w:pPr>
      <w:r>
        <w:t>A cikk</w:t>
      </w:r>
      <w:r w:rsidR="00440152">
        <w:t>et változatlan (Word) formátumban nyújtsa be</w:t>
      </w:r>
      <w:r>
        <w:t xml:space="preserve"> a honlapon megadott felületre</w:t>
      </w:r>
      <w:r w:rsidR="00440152">
        <w:t>.</w:t>
      </w:r>
    </w:p>
    <w:p w14:paraId="097E5AE4" w14:textId="77777777" w:rsidR="00440152" w:rsidRPr="00440152" w:rsidRDefault="00620530" w:rsidP="00440152">
      <w:pPr>
        <w:autoSpaceDE w:val="0"/>
        <w:autoSpaceDN w:val="0"/>
        <w:adjustRightInd w:val="0"/>
        <w:rPr>
          <w:i/>
          <w:lang w:eastAsia="hu-HU"/>
        </w:rPr>
      </w:pPr>
      <w:r w:rsidRPr="00620530">
        <w:rPr>
          <w:i/>
          <w:u w:val="single"/>
        </w:rPr>
        <w:t>Köszönetnyilvánítás:</w:t>
      </w:r>
      <w:r>
        <w:rPr>
          <w:i/>
        </w:rPr>
        <w:t xml:space="preserve"> (a</w:t>
      </w:r>
      <w:r w:rsidR="00440152" w:rsidRPr="00440152">
        <w:rPr>
          <w:i/>
        </w:rPr>
        <w:t xml:space="preserve">mennyiben </w:t>
      </w:r>
      <w:r w:rsidR="00FC5183" w:rsidRPr="00440152">
        <w:rPr>
          <w:i/>
        </w:rPr>
        <w:t xml:space="preserve">a kutatás </w:t>
      </w:r>
      <w:r w:rsidR="00440152" w:rsidRPr="00440152">
        <w:rPr>
          <w:i/>
        </w:rPr>
        <w:t>pályázati vagy projekt támogatással valósult meg, a</w:t>
      </w:r>
      <w:r>
        <w:rPr>
          <w:i/>
        </w:rPr>
        <w:t xml:space="preserve"> forrásmegadást itt, ebben a formában helyezze el)</w:t>
      </w:r>
    </w:p>
    <w:p w14:paraId="4F719C4B" w14:textId="77777777" w:rsidR="00E32C64" w:rsidRPr="00E32C64" w:rsidRDefault="005C6134" w:rsidP="00E32C64">
      <w:pPr>
        <w:pStyle w:val="Irodalomjegyzk"/>
      </w:pPr>
      <w:r>
        <w:t>Irodalomjegyzék</w:t>
      </w:r>
    </w:p>
    <w:p w14:paraId="5485BD51" w14:textId="77777777" w:rsidR="00E32C64" w:rsidRDefault="00E32C64" w:rsidP="005C6134">
      <w:pPr>
        <w:pStyle w:val="irodalom"/>
      </w:pPr>
      <w:r w:rsidRPr="00F6320E">
        <w:t>Horváth B</w:t>
      </w:r>
      <w:r w:rsidR="009A698D">
        <w:t>.</w:t>
      </w:r>
      <w:r w:rsidRPr="00F6320E">
        <w:t>: Optimális szolgáltatási színvonal a közforgalmú közlekedésben</w:t>
      </w:r>
      <w:r w:rsidR="00322C61">
        <w:t>,</w:t>
      </w:r>
      <w:r w:rsidRPr="005C6134">
        <w:t xml:space="preserve"> </w:t>
      </w:r>
      <w:r w:rsidRPr="00F6320E">
        <w:t>Városi Közlekedés 2010/4 239-242</w:t>
      </w:r>
    </w:p>
    <w:p w14:paraId="29BC9EA0" w14:textId="77777777" w:rsidR="00E32C64" w:rsidRPr="003754A5" w:rsidRDefault="00E32C64" w:rsidP="005C6134">
      <w:pPr>
        <w:pStyle w:val="irodalom"/>
      </w:pPr>
      <w:r w:rsidRPr="003754A5">
        <w:t>Horváth B</w:t>
      </w:r>
      <w:r w:rsidR="009A698D">
        <w:t>.</w:t>
      </w:r>
      <w:r w:rsidRPr="003754A5">
        <w:t xml:space="preserve"> – Horváth G</w:t>
      </w:r>
      <w:r w:rsidR="009A698D">
        <w:t>.</w:t>
      </w:r>
      <w:r w:rsidRPr="003754A5">
        <w:t>: Methodolgy of Public Transport Planning</w:t>
      </w:r>
      <w:r w:rsidR="00322C61">
        <w:t>,</w:t>
      </w:r>
    </w:p>
    <w:p w14:paraId="441E1D91" w14:textId="77777777" w:rsidR="00E32C64" w:rsidRDefault="00E32C64" w:rsidP="005C6134">
      <w:pPr>
        <w:pStyle w:val="irodalom"/>
        <w:numPr>
          <w:ilvl w:val="0"/>
          <w:numId w:val="0"/>
        </w:numPr>
        <w:ind w:left="425"/>
      </w:pPr>
      <w:r w:rsidRPr="003754A5">
        <w:t>European Society of Transport Institutes (ESTI) Young researcher’s conference, Párizs 1998. október 2-3.</w:t>
      </w:r>
    </w:p>
    <w:p w14:paraId="52611B6A" w14:textId="77777777" w:rsidR="00E32C64" w:rsidRPr="005C6134" w:rsidRDefault="00E32C64" w:rsidP="005C6134">
      <w:pPr>
        <w:pStyle w:val="irodalom"/>
      </w:pPr>
      <w:r w:rsidRPr="007F278E">
        <w:t>Nagy E</w:t>
      </w:r>
      <w:r w:rsidR="009A698D">
        <w:t xml:space="preserve">. – </w:t>
      </w:r>
      <w:r w:rsidRPr="007F278E">
        <w:t>Szabó D</w:t>
      </w:r>
      <w:r w:rsidR="009A698D">
        <w:t>.</w:t>
      </w:r>
      <w:r w:rsidRPr="007F278E">
        <w:t xml:space="preserve"> (szerk.): Városi közlekedési kézikönyv</w:t>
      </w:r>
      <w:r w:rsidR="00322C61">
        <w:t>,</w:t>
      </w:r>
    </w:p>
    <w:p w14:paraId="7265A63E" w14:textId="77777777" w:rsidR="00E32C64" w:rsidRDefault="00E32C64" w:rsidP="005C6134">
      <w:pPr>
        <w:pStyle w:val="irodalom"/>
        <w:numPr>
          <w:ilvl w:val="0"/>
          <w:numId w:val="0"/>
        </w:numPr>
        <w:ind w:firstLine="425"/>
      </w:pPr>
      <w:r w:rsidRPr="007F278E">
        <w:t>Műszaki Könyvkiadó, Budapest, 1984.</w:t>
      </w:r>
    </w:p>
    <w:p w14:paraId="40A79894" w14:textId="77777777" w:rsidR="00F16B71" w:rsidRDefault="00F16B71" w:rsidP="00F16B71">
      <w:pPr>
        <w:pStyle w:val="irodalom"/>
        <w:numPr>
          <w:ilvl w:val="0"/>
          <w:numId w:val="0"/>
        </w:numPr>
        <w:ind w:left="425" w:hanging="425"/>
      </w:pPr>
      <w:r>
        <w:t>[4]</w:t>
      </w:r>
      <w:r>
        <w:tab/>
      </w:r>
      <w:hyperlink r:id="rId14" w:history="1">
        <w:r w:rsidR="00FC5183" w:rsidRPr="0079644B">
          <w:rPr>
            <w:rStyle w:val="Hiperhivatkozs"/>
          </w:rPr>
          <w:t>http://ko.sze.hu/konf2019</w:t>
        </w:r>
      </w:hyperlink>
      <w:r w:rsidR="009A698D">
        <w:t xml:space="preserve"> </w:t>
      </w:r>
      <w:r>
        <w:t xml:space="preserve"> (201</w:t>
      </w:r>
      <w:r w:rsidR="00FC5183">
        <w:t>8</w:t>
      </w:r>
      <w:r>
        <w:t>.1</w:t>
      </w:r>
      <w:r w:rsidR="00FC5183">
        <w:t>2</w:t>
      </w:r>
      <w:r>
        <w:t>.</w:t>
      </w:r>
      <w:r w:rsidR="00FC5183">
        <w:t>15</w:t>
      </w:r>
      <w:r>
        <w:t>)</w:t>
      </w:r>
    </w:p>
    <w:p w14:paraId="78952993" w14:textId="77777777" w:rsidR="005C6134" w:rsidRDefault="005C6134" w:rsidP="00F262A8">
      <w:pPr>
        <w:rPr>
          <w:lang w:eastAsia="hu-HU"/>
        </w:rPr>
      </w:pPr>
    </w:p>
    <w:p w14:paraId="0D68D501" w14:textId="6ABA1538" w:rsidR="005C6134" w:rsidRPr="0027120D" w:rsidRDefault="005C6134" w:rsidP="0027120D">
      <w:pPr>
        <w:spacing w:before="0"/>
        <w:rPr>
          <w:color w:val="808080"/>
          <w:lang w:eastAsia="hu-HU"/>
        </w:rPr>
      </w:pPr>
      <w:r w:rsidRPr="0027120D">
        <w:rPr>
          <w:color w:val="808080"/>
          <w:lang w:eastAsia="hu-HU"/>
        </w:rPr>
        <w:t>A hivatkozásokat a tárgyalás sorrendjében szerepeltess</w:t>
      </w:r>
      <w:r w:rsidR="00960075">
        <w:rPr>
          <w:color w:val="808080"/>
          <w:lang w:eastAsia="hu-HU"/>
        </w:rPr>
        <w:t>e</w:t>
      </w:r>
      <w:r w:rsidR="0027120D">
        <w:rPr>
          <w:color w:val="808080"/>
          <w:lang w:eastAsia="hu-HU"/>
        </w:rPr>
        <w:t>,</w:t>
      </w:r>
      <w:r w:rsidRPr="0027120D">
        <w:rPr>
          <w:color w:val="808080"/>
          <w:lang w:eastAsia="hu-HU"/>
        </w:rPr>
        <w:t xml:space="preserve"> a</w:t>
      </w:r>
      <w:r w:rsidR="0027120D">
        <w:rPr>
          <w:color w:val="808080"/>
          <w:lang w:eastAsia="hu-HU"/>
        </w:rPr>
        <w:t xml:space="preserve"> </w:t>
      </w:r>
      <w:r w:rsidRPr="0027120D">
        <w:rPr>
          <w:color w:val="808080"/>
          <w:lang w:eastAsia="hu-HU"/>
        </w:rPr>
        <w:t xml:space="preserve">fenti </w:t>
      </w:r>
      <w:r w:rsidR="00214B29">
        <w:rPr>
          <w:color w:val="808080"/>
          <w:lang w:eastAsia="hu-HU"/>
        </w:rPr>
        <w:t>mintá</w:t>
      </w:r>
      <w:r w:rsidR="0027120D" w:rsidRPr="0027120D">
        <w:rPr>
          <w:color w:val="808080"/>
          <w:lang w:eastAsia="hu-HU"/>
        </w:rPr>
        <w:t xml:space="preserve">k </w:t>
      </w:r>
      <w:r w:rsidRPr="0027120D">
        <w:rPr>
          <w:color w:val="808080"/>
          <w:lang w:eastAsia="hu-HU"/>
        </w:rPr>
        <w:t>szerint:</w:t>
      </w:r>
    </w:p>
    <w:p w14:paraId="09C050B9" w14:textId="77777777" w:rsidR="0027120D" w:rsidRPr="0027120D" w:rsidRDefault="005C6134" w:rsidP="0027120D">
      <w:pPr>
        <w:spacing w:before="0"/>
        <w:rPr>
          <w:color w:val="808080"/>
          <w:lang w:eastAsia="hu-HU"/>
        </w:rPr>
      </w:pPr>
      <w:r w:rsidRPr="0027120D">
        <w:rPr>
          <w:color w:val="808080"/>
          <w:lang w:eastAsia="hu-HU"/>
        </w:rPr>
        <w:t xml:space="preserve">[1] hivatkozás </w:t>
      </w:r>
      <w:r w:rsidR="0027120D" w:rsidRPr="0027120D">
        <w:rPr>
          <w:color w:val="808080"/>
          <w:lang w:eastAsia="hu-HU"/>
        </w:rPr>
        <w:t>folyóiratcikkre</w:t>
      </w:r>
    </w:p>
    <w:p w14:paraId="31E57604" w14:textId="77777777" w:rsidR="0027120D" w:rsidRPr="0027120D" w:rsidRDefault="0027120D" w:rsidP="0027120D">
      <w:pPr>
        <w:spacing w:before="0"/>
        <w:rPr>
          <w:color w:val="808080"/>
          <w:lang w:eastAsia="hu-HU"/>
        </w:rPr>
      </w:pPr>
      <w:r w:rsidRPr="0027120D">
        <w:rPr>
          <w:color w:val="808080"/>
          <w:lang w:eastAsia="hu-HU"/>
        </w:rPr>
        <w:t>[2] hivatkozás konferencia előadásra</w:t>
      </w:r>
    </w:p>
    <w:p w14:paraId="4AED42C1" w14:textId="77777777" w:rsidR="0027120D" w:rsidRDefault="0027120D" w:rsidP="0027120D">
      <w:pPr>
        <w:spacing w:before="0"/>
        <w:rPr>
          <w:color w:val="808080"/>
          <w:lang w:eastAsia="hu-HU"/>
        </w:rPr>
      </w:pPr>
      <w:r w:rsidRPr="0027120D">
        <w:rPr>
          <w:color w:val="808080"/>
          <w:lang w:eastAsia="hu-HU"/>
        </w:rPr>
        <w:t>[3] hivatkozás könyvre</w:t>
      </w:r>
    </w:p>
    <w:p w14:paraId="0B26D503" w14:textId="77777777" w:rsidR="00F16B71" w:rsidRPr="0027120D" w:rsidRDefault="00F16B71" w:rsidP="0027120D">
      <w:pPr>
        <w:spacing w:before="0"/>
        <w:rPr>
          <w:color w:val="808080"/>
          <w:lang w:eastAsia="hu-HU"/>
        </w:rPr>
      </w:pPr>
      <w:r>
        <w:rPr>
          <w:color w:val="808080"/>
          <w:lang w:eastAsia="hu-HU"/>
        </w:rPr>
        <w:t>[4] hivatkozás weboldalra (a megtekintés dátumának megadásával)</w:t>
      </w:r>
    </w:p>
    <w:p w14:paraId="6BC680F8" w14:textId="0C0181AA" w:rsidR="005C6134" w:rsidRPr="0027120D" w:rsidRDefault="0027120D" w:rsidP="0027120D">
      <w:pPr>
        <w:spacing w:before="0"/>
        <w:rPr>
          <w:color w:val="808080"/>
          <w:lang w:eastAsia="hu-HU"/>
        </w:rPr>
      </w:pPr>
      <w:r w:rsidRPr="0027120D">
        <w:rPr>
          <w:color w:val="808080"/>
          <w:lang w:eastAsia="hu-HU"/>
        </w:rPr>
        <w:t>A szövegben</w:t>
      </w:r>
      <w:r w:rsidR="005C6134" w:rsidRPr="0027120D">
        <w:rPr>
          <w:color w:val="808080"/>
          <w:lang w:eastAsia="hu-HU"/>
        </w:rPr>
        <w:t xml:space="preserve"> sorszámuk megadásával, pl. [14] utalj</w:t>
      </w:r>
      <w:r w:rsidR="00960075">
        <w:rPr>
          <w:color w:val="808080"/>
          <w:lang w:eastAsia="hu-HU"/>
        </w:rPr>
        <w:t>o</w:t>
      </w:r>
      <w:r w:rsidR="005C6134" w:rsidRPr="0027120D">
        <w:rPr>
          <w:color w:val="808080"/>
          <w:lang w:eastAsia="hu-HU"/>
        </w:rPr>
        <w:t xml:space="preserve">n </w:t>
      </w:r>
      <w:r w:rsidR="00214B29">
        <w:rPr>
          <w:color w:val="808080"/>
          <w:lang w:eastAsia="hu-HU"/>
        </w:rPr>
        <w:t>a forrásra</w:t>
      </w:r>
      <w:r w:rsidR="005C6134" w:rsidRPr="0027120D">
        <w:rPr>
          <w:color w:val="808080"/>
          <w:lang w:eastAsia="hu-HU"/>
        </w:rPr>
        <w:t>.</w:t>
      </w:r>
      <w:r>
        <w:rPr>
          <w:color w:val="808080"/>
          <w:lang w:eastAsia="hu-HU"/>
        </w:rPr>
        <w:t xml:space="preserve"> </w:t>
      </w:r>
      <w:r w:rsidR="005910D9">
        <w:rPr>
          <w:color w:val="808080"/>
          <w:lang w:eastAsia="hu-HU"/>
        </w:rPr>
        <w:t xml:space="preserve">Lábjegyzetet </w:t>
      </w:r>
      <w:r w:rsidR="005910D9" w:rsidRPr="00D853CC">
        <w:rPr>
          <w:color w:val="FF0000"/>
          <w:u w:val="single"/>
          <w:lang w:eastAsia="hu-HU"/>
        </w:rPr>
        <w:t>NE</w:t>
      </w:r>
      <w:r w:rsidR="005910D9">
        <w:rPr>
          <w:color w:val="808080"/>
          <w:lang w:eastAsia="hu-HU"/>
        </w:rPr>
        <w:t xml:space="preserve"> használj</w:t>
      </w:r>
      <w:r w:rsidR="00960075">
        <w:rPr>
          <w:color w:val="808080"/>
          <w:lang w:eastAsia="hu-HU"/>
        </w:rPr>
        <w:t>o</w:t>
      </w:r>
      <w:r w:rsidR="005910D9">
        <w:rPr>
          <w:color w:val="808080"/>
          <w:lang w:eastAsia="hu-HU"/>
        </w:rPr>
        <w:t xml:space="preserve">n! </w:t>
      </w:r>
      <w:r>
        <w:rPr>
          <w:color w:val="808080"/>
          <w:lang w:eastAsia="hu-HU"/>
        </w:rPr>
        <w:t xml:space="preserve">Szó szerinti átvételeket </w:t>
      </w:r>
      <w:r w:rsidR="00584174">
        <w:rPr>
          <w:color w:val="808080"/>
          <w:lang w:eastAsia="hu-HU"/>
        </w:rPr>
        <w:t>foglalj</w:t>
      </w:r>
      <w:r w:rsidR="00960075">
        <w:rPr>
          <w:color w:val="808080"/>
          <w:lang w:eastAsia="hu-HU"/>
        </w:rPr>
        <w:t>a</w:t>
      </w:r>
      <w:r w:rsidR="00584174">
        <w:rPr>
          <w:color w:val="808080"/>
          <w:lang w:eastAsia="hu-HU"/>
        </w:rPr>
        <w:t xml:space="preserve"> „idéző jelbe”</w:t>
      </w:r>
      <w:r>
        <w:rPr>
          <w:color w:val="808080"/>
          <w:lang w:eastAsia="hu-HU"/>
        </w:rPr>
        <w:t>.</w:t>
      </w:r>
    </w:p>
    <w:sectPr w:rsidR="005C6134" w:rsidRPr="0027120D" w:rsidSect="00AA74A1">
      <w:headerReference w:type="even" r:id="rId15"/>
      <w:headerReference w:type="default" r:id="rId16"/>
      <w:pgSz w:w="11907" w:h="16839" w:code="9"/>
      <w:pgMar w:top="1134" w:right="1418" w:bottom="1134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B2894BC" w14:textId="77777777" w:rsidR="00E21CB1" w:rsidRDefault="00E21CB1" w:rsidP="00F262A8">
      <w:r>
        <w:separator/>
      </w:r>
    </w:p>
  </w:endnote>
  <w:endnote w:type="continuationSeparator" w:id="0">
    <w:p w14:paraId="51E3EA92" w14:textId="77777777" w:rsidR="00E21CB1" w:rsidRDefault="00E21CB1" w:rsidP="00F262A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8905B89" w14:textId="77777777" w:rsidR="00E21CB1" w:rsidRDefault="00E21CB1" w:rsidP="00F262A8">
      <w:r>
        <w:separator/>
      </w:r>
    </w:p>
  </w:footnote>
  <w:footnote w:type="continuationSeparator" w:id="0">
    <w:p w14:paraId="0FDCD835" w14:textId="77777777" w:rsidR="00E21CB1" w:rsidRDefault="00E21CB1" w:rsidP="00F262A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9F89E73" w14:textId="77777777" w:rsidR="00360409" w:rsidRPr="00F262A8" w:rsidRDefault="00360409" w:rsidP="00F262A8">
    <w:pPr>
      <w:pStyle w:val="lfej"/>
      <w:pBdr>
        <w:bottom w:val="single" w:sz="4" w:space="1" w:color="auto"/>
      </w:pBdr>
      <w:jc w:val="center"/>
      <w:rPr>
        <w:sz w:val="16"/>
        <w:szCs w:val="16"/>
      </w:rPr>
    </w:pPr>
    <w:r>
      <w:rPr>
        <w:sz w:val="16"/>
        <w:szCs w:val="16"/>
      </w:rPr>
      <w:t>A tanulmány címe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127E5A8" w14:textId="32A22BCF" w:rsidR="004A6404" w:rsidRPr="00F262A8" w:rsidRDefault="00360409" w:rsidP="004A6404">
    <w:pPr>
      <w:pStyle w:val="lfej"/>
      <w:pBdr>
        <w:bottom w:val="single" w:sz="4" w:space="1" w:color="auto"/>
      </w:pBdr>
      <w:jc w:val="center"/>
      <w:rPr>
        <w:sz w:val="16"/>
        <w:szCs w:val="16"/>
      </w:rPr>
    </w:pPr>
    <w:r>
      <w:rPr>
        <w:sz w:val="16"/>
        <w:szCs w:val="16"/>
      </w:rPr>
      <w:t>A tanulmány címe</w:t>
    </w:r>
    <w:r w:rsidR="004A6404">
      <w:rPr>
        <w:sz w:val="16"/>
        <w:szCs w:val="16"/>
      </w:rPr>
      <w:t xml:space="preserve"> magyarul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FFFFFF7C"/>
    <w:multiLevelType w:val="singleLevel"/>
    <w:tmpl w:val="0A9C47C6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67CEA3A6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952AD582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904C51F2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CD2CA0C0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4328BD1C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8E5844A4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D3B44498"/>
    <w:lvl w:ilvl="0">
      <w:start w:val="1"/>
      <w:numFmt w:val="bullet"/>
      <w:pStyle w:val="Felsorols2"/>
      <w:lvlText w:val="o"/>
      <w:lvlJc w:val="left"/>
      <w:pPr>
        <w:tabs>
          <w:tab w:val="num" w:pos="644"/>
        </w:tabs>
        <w:ind w:left="644" w:hanging="360"/>
      </w:pPr>
      <w:rPr>
        <w:rFonts w:ascii="Courier New" w:hAnsi="Courier New" w:cs="Courier New" w:hint="default"/>
      </w:rPr>
    </w:lvl>
  </w:abstractNum>
  <w:abstractNum w:abstractNumId="8" w15:restartNumberingAfterBreak="0">
    <w:nsid w:val="FFFFFF88"/>
    <w:multiLevelType w:val="singleLevel"/>
    <w:tmpl w:val="41C47C4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19AC3FE"/>
    <w:lvl w:ilvl="0">
      <w:start w:val="1"/>
      <w:numFmt w:val="bullet"/>
      <w:pStyle w:val="Felsorols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0E33683"/>
    <w:multiLevelType w:val="multilevel"/>
    <w:tmpl w:val="5BE00914"/>
    <w:lvl w:ilvl="0">
      <w:start w:val="1"/>
      <w:numFmt w:val="decimal"/>
      <w:lvlText w:val="%1.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11" w15:restartNumberingAfterBreak="0">
    <w:nsid w:val="0D966061"/>
    <w:multiLevelType w:val="multilevel"/>
    <w:tmpl w:val="5BE00914"/>
    <w:lvl w:ilvl="0">
      <w:start w:val="1"/>
      <w:numFmt w:val="decimal"/>
      <w:lvlText w:val="%1.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12" w15:restartNumberingAfterBreak="0">
    <w:nsid w:val="13486762"/>
    <w:multiLevelType w:val="hybridMultilevel"/>
    <w:tmpl w:val="AECA2FE0"/>
    <w:lvl w:ilvl="0" w:tplc="0B1A2DF6">
      <w:start w:val="1"/>
      <w:numFmt w:val="bullet"/>
      <w:pStyle w:val="Felsorolskezd"/>
      <w:lvlText w:val=""/>
      <w:lvlJc w:val="left"/>
      <w:pPr>
        <w:tabs>
          <w:tab w:val="num" w:pos="644"/>
        </w:tabs>
        <w:ind w:left="644" w:hanging="360"/>
      </w:pPr>
      <w:rPr>
        <w:rFonts w:ascii="Symbol" w:hAnsi="Symbol" w:hint="default"/>
      </w:rPr>
    </w:lvl>
    <w:lvl w:ilvl="1" w:tplc="040E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E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E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E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E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E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E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E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3A556A8"/>
    <w:multiLevelType w:val="multilevel"/>
    <w:tmpl w:val="040E0025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4" w15:restartNumberingAfterBreak="0">
    <w:nsid w:val="1AAE2FEB"/>
    <w:multiLevelType w:val="multilevel"/>
    <w:tmpl w:val="164CA81C"/>
    <w:lvl w:ilvl="0">
      <w:start w:val="1"/>
      <w:numFmt w:val="bullet"/>
      <w:lvlText w:val="•"/>
      <w:lvlJc w:val="left"/>
      <w:pPr>
        <w:tabs>
          <w:tab w:val="num" w:pos="340"/>
        </w:tabs>
        <w:ind w:left="340" w:hanging="340"/>
      </w:pPr>
      <w:rPr>
        <w:rFonts w:cs="Times New Roman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1FB350E0"/>
    <w:multiLevelType w:val="multilevel"/>
    <w:tmpl w:val="5BE00914"/>
    <w:lvl w:ilvl="0">
      <w:start w:val="1"/>
      <w:numFmt w:val="decimal"/>
      <w:pStyle w:val="Cmsor1"/>
      <w:lvlText w:val="%1.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decimal"/>
      <w:pStyle w:val="Cmsor2"/>
      <w:lvlText w:val="%1.%2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pStyle w:val="Cmsor3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pStyle w:val="Cmsor4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pStyle w:val="Cmsor5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pStyle w:val="Cmsor6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Cmsor7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Cmsor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Cmsor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16" w15:restartNumberingAfterBreak="0">
    <w:nsid w:val="300C7894"/>
    <w:multiLevelType w:val="multilevel"/>
    <w:tmpl w:val="4170F31C"/>
    <w:styleLink w:val="Felsorolsegyszer"/>
    <w:lvl w:ilvl="0">
      <w:start w:val="4"/>
      <w:numFmt w:val="bullet"/>
      <w:pStyle w:val="Listaatanulmnyban"/>
      <w:lvlText w:val="-"/>
      <w:lvlJc w:val="left"/>
      <w:pPr>
        <w:tabs>
          <w:tab w:val="num" w:pos="720"/>
        </w:tabs>
        <w:ind w:left="720" w:hanging="360"/>
      </w:pPr>
      <w:rPr>
        <w:sz w:val="24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39812C2"/>
    <w:multiLevelType w:val="hybridMultilevel"/>
    <w:tmpl w:val="BD18C312"/>
    <w:lvl w:ilvl="0" w:tplc="CB62026C">
      <w:start w:val="1"/>
      <w:numFmt w:val="decimal"/>
      <w:pStyle w:val="irodalom"/>
      <w:lvlText w:val="[%1]"/>
      <w:lvlJc w:val="left"/>
      <w:pPr>
        <w:tabs>
          <w:tab w:val="num" w:pos="425"/>
        </w:tabs>
        <w:ind w:left="425" w:hanging="425"/>
      </w:pPr>
      <w:rPr>
        <w:rFonts w:hint="default"/>
        <w:b w:val="0"/>
        <w:i w:val="0"/>
      </w:rPr>
    </w:lvl>
    <w:lvl w:ilvl="1" w:tplc="040E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E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E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E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E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E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E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E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3B347B5A"/>
    <w:multiLevelType w:val="multilevel"/>
    <w:tmpl w:val="4170F31C"/>
    <w:numStyleLink w:val="Felsorolsegyszer"/>
  </w:abstractNum>
  <w:abstractNum w:abstractNumId="19" w15:restartNumberingAfterBreak="0">
    <w:nsid w:val="4B774F34"/>
    <w:multiLevelType w:val="hybridMultilevel"/>
    <w:tmpl w:val="AB8A499C"/>
    <w:lvl w:ilvl="0" w:tplc="D4869B92">
      <w:start w:val="1"/>
      <w:numFmt w:val="bullet"/>
      <w:pStyle w:val="Lista2"/>
      <w:lvlText w:val="o"/>
      <w:lvlJc w:val="left"/>
      <w:pPr>
        <w:tabs>
          <w:tab w:val="num" w:pos="1003"/>
        </w:tabs>
        <w:ind w:left="1003" w:hanging="360"/>
      </w:pPr>
      <w:rPr>
        <w:rFonts w:ascii="Courier New" w:hAnsi="Courier New" w:cs="Courier New" w:hint="default"/>
      </w:rPr>
    </w:lvl>
    <w:lvl w:ilvl="1" w:tplc="040E0003" w:tentative="1">
      <w:start w:val="1"/>
      <w:numFmt w:val="bullet"/>
      <w:lvlText w:val="o"/>
      <w:lvlJc w:val="left"/>
      <w:pPr>
        <w:tabs>
          <w:tab w:val="num" w:pos="1723"/>
        </w:tabs>
        <w:ind w:left="1723" w:hanging="360"/>
      </w:pPr>
      <w:rPr>
        <w:rFonts w:ascii="Courier New" w:hAnsi="Courier New" w:cs="Courier New" w:hint="default"/>
      </w:rPr>
    </w:lvl>
    <w:lvl w:ilvl="2" w:tplc="040E0005" w:tentative="1">
      <w:start w:val="1"/>
      <w:numFmt w:val="bullet"/>
      <w:lvlText w:val=""/>
      <w:lvlJc w:val="left"/>
      <w:pPr>
        <w:tabs>
          <w:tab w:val="num" w:pos="2443"/>
        </w:tabs>
        <w:ind w:left="2443" w:hanging="360"/>
      </w:pPr>
      <w:rPr>
        <w:rFonts w:ascii="Wingdings" w:hAnsi="Wingdings" w:hint="default"/>
      </w:rPr>
    </w:lvl>
    <w:lvl w:ilvl="3" w:tplc="040E0001" w:tentative="1">
      <w:start w:val="1"/>
      <w:numFmt w:val="bullet"/>
      <w:lvlText w:val=""/>
      <w:lvlJc w:val="left"/>
      <w:pPr>
        <w:tabs>
          <w:tab w:val="num" w:pos="3163"/>
        </w:tabs>
        <w:ind w:left="3163" w:hanging="360"/>
      </w:pPr>
      <w:rPr>
        <w:rFonts w:ascii="Symbol" w:hAnsi="Symbol" w:hint="default"/>
      </w:rPr>
    </w:lvl>
    <w:lvl w:ilvl="4" w:tplc="040E0003" w:tentative="1">
      <w:start w:val="1"/>
      <w:numFmt w:val="bullet"/>
      <w:lvlText w:val="o"/>
      <w:lvlJc w:val="left"/>
      <w:pPr>
        <w:tabs>
          <w:tab w:val="num" w:pos="3883"/>
        </w:tabs>
        <w:ind w:left="3883" w:hanging="360"/>
      </w:pPr>
      <w:rPr>
        <w:rFonts w:ascii="Courier New" w:hAnsi="Courier New" w:cs="Courier New" w:hint="default"/>
      </w:rPr>
    </w:lvl>
    <w:lvl w:ilvl="5" w:tplc="040E0005" w:tentative="1">
      <w:start w:val="1"/>
      <w:numFmt w:val="bullet"/>
      <w:lvlText w:val=""/>
      <w:lvlJc w:val="left"/>
      <w:pPr>
        <w:tabs>
          <w:tab w:val="num" w:pos="4603"/>
        </w:tabs>
        <w:ind w:left="4603" w:hanging="360"/>
      </w:pPr>
      <w:rPr>
        <w:rFonts w:ascii="Wingdings" w:hAnsi="Wingdings" w:hint="default"/>
      </w:rPr>
    </w:lvl>
    <w:lvl w:ilvl="6" w:tplc="040E0001" w:tentative="1">
      <w:start w:val="1"/>
      <w:numFmt w:val="bullet"/>
      <w:lvlText w:val=""/>
      <w:lvlJc w:val="left"/>
      <w:pPr>
        <w:tabs>
          <w:tab w:val="num" w:pos="5323"/>
        </w:tabs>
        <w:ind w:left="5323" w:hanging="360"/>
      </w:pPr>
      <w:rPr>
        <w:rFonts w:ascii="Symbol" w:hAnsi="Symbol" w:hint="default"/>
      </w:rPr>
    </w:lvl>
    <w:lvl w:ilvl="7" w:tplc="040E0003" w:tentative="1">
      <w:start w:val="1"/>
      <w:numFmt w:val="bullet"/>
      <w:lvlText w:val="o"/>
      <w:lvlJc w:val="left"/>
      <w:pPr>
        <w:tabs>
          <w:tab w:val="num" w:pos="6043"/>
        </w:tabs>
        <w:ind w:left="6043" w:hanging="360"/>
      </w:pPr>
      <w:rPr>
        <w:rFonts w:ascii="Courier New" w:hAnsi="Courier New" w:cs="Courier New" w:hint="default"/>
      </w:rPr>
    </w:lvl>
    <w:lvl w:ilvl="8" w:tplc="040E0005" w:tentative="1">
      <w:start w:val="1"/>
      <w:numFmt w:val="bullet"/>
      <w:lvlText w:val=""/>
      <w:lvlJc w:val="left"/>
      <w:pPr>
        <w:tabs>
          <w:tab w:val="num" w:pos="6763"/>
        </w:tabs>
        <w:ind w:left="6763" w:hanging="360"/>
      </w:pPr>
      <w:rPr>
        <w:rFonts w:ascii="Wingdings" w:hAnsi="Wingdings" w:hint="default"/>
      </w:rPr>
    </w:lvl>
  </w:abstractNum>
  <w:abstractNum w:abstractNumId="20" w15:restartNumberingAfterBreak="0">
    <w:nsid w:val="60E742E2"/>
    <w:multiLevelType w:val="multilevel"/>
    <w:tmpl w:val="5BE00914"/>
    <w:lvl w:ilvl="0">
      <w:start w:val="1"/>
      <w:numFmt w:val="decimal"/>
      <w:lvlText w:val="%1.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num w:numId="1" w16cid:durableId="1416395959">
    <w:abstractNumId w:val="16"/>
  </w:num>
  <w:num w:numId="2" w16cid:durableId="923103959">
    <w:abstractNumId w:val="18"/>
  </w:num>
  <w:num w:numId="3" w16cid:durableId="195317104">
    <w:abstractNumId w:val="9"/>
  </w:num>
  <w:num w:numId="4" w16cid:durableId="1773234007">
    <w:abstractNumId w:val="7"/>
  </w:num>
  <w:num w:numId="5" w16cid:durableId="1716194668">
    <w:abstractNumId w:val="6"/>
  </w:num>
  <w:num w:numId="6" w16cid:durableId="811562308">
    <w:abstractNumId w:val="5"/>
  </w:num>
  <w:num w:numId="7" w16cid:durableId="1742559358">
    <w:abstractNumId w:val="4"/>
  </w:num>
  <w:num w:numId="8" w16cid:durableId="516191366">
    <w:abstractNumId w:val="8"/>
  </w:num>
  <w:num w:numId="9" w16cid:durableId="2020543029">
    <w:abstractNumId w:val="3"/>
  </w:num>
  <w:num w:numId="10" w16cid:durableId="1250887506">
    <w:abstractNumId w:val="2"/>
  </w:num>
  <w:num w:numId="11" w16cid:durableId="952522075">
    <w:abstractNumId w:val="1"/>
  </w:num>
  <w:num w:numId="12" w16cid:durableId="562254102">
    <w:abstractNumId w:val="0"/>
  </w:num>
  <w:num w:numId="13" w16cid:durableId="1281304854">
    <w:abstractNumId w:val="15"/>
  </w:num>
  <w:num w:numId="14" w16cid:durableId="232350502">
    <w:abstractNumId w:val="13"/>
  </w:num>
  <w:num w:numId="15" w16cid:durableId="894509331">
    <w:abstractNumId w:val="12"/>
  </w:num>
  <w:num w:numId="16" w16cid:durableId="621499215">
    <w:abstractNumId w:val="19"/>
  </w:num>
  <w:num w:numId="17" w16cid:durableId="210968496">
    <w:abstractNumId w:val="14"/>
  </w:num>
  <w:num w:numId="18" w16cid:durableId="877620191">
    <w:abstractNumId w:val="10"/>
  </w:num>
  <w:num w:numId="19" w16cid:durableId="418989392">
    <w:abstractNumId w:val="20"/>
  </w:num>
  <w:num w:numId="20" w16cid:durableId="675813057">
    <w:abstractNumId w:val="11"/>
  </w:num>
  <w:num w:numId="21" w16cid:durableId="890575208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40"/>
  <w:mirrorMargins/>
  <w:defaultTabStop w:val="708"/>
  <w:hyphenationZone w:val="425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262A8"/>
    <w:rsid w:val="00055180"/>
    <w:rsid w:val="0006560E"/>
    <w:rsid w:val="00076661"/>
    <w:rsid w:val="000A3BA6"/>
    <w:rsid w:val="000B5162"/>
    <w:rsid w:val="000E431C"/>
    <w:rsid w:val="000F6E8C"/>
    <w:rsid w:val="00123363"/>
    <w:rsid w:val="00131EAF"/>
    <w:rsid w:val="00132FC3"/>
    <w:rsid w:val="0016355C"/>
    <w:rsid w:val="001B54A1"/>
    <w:rsid w:val="001F1F79"/>
    <w:rsid w:val="00214B29"/>
    <w:rsid w:val="00232F12"/>
    <w:rsid w:val="00244B88"/>
    <w:rsid w:val="00244D8B"/>
    <w:rsid w:val="00260DC9"/>
    <w:rsid w:val="002624E7"/>
    <w:rsid w:val="0027120D"/>
    <w:rsid w:val="0028093F"/>
    <w:rsid w:val="00287DFE"/>
    <w:rsid w:val="00297E0A"/>
    <w:rsid w:val="002B5F0C"/>
    <w:rsid w:val="002D7925"/>
    <w:rsid w:val="0031638B"/>
    <w:rsid w:val="0032109A"/>
    <w:rsid w:val="00322C61"/>
    <w:rsid w:val="0033316D"/>
    <w:rsid w:val="00333A27"/>
    <w:rsid w:val="00360409"/>
    <w:rsid w:val="00363BB5"/>
    <w:rsid w:val="003773BB"/>
    <w:rsid w:val="003971E8"/>
    <w:rsid w:val="003A18E2"/>
    <w:rsid w:val="003C3316"/>
    <w:rsid w:val="003D6023"/>
    <w:rsid w:val="00427AF0"/>
    <w:rsid w:val="00440152"/>
    <w:rsid w:val="00451F80"/>
    <w:rsid w:val="00465A15"/>
    <w:rsid w:val="00480C20"/>
    <w:rsid w:val="00486AEF"/>
    <w:rsid w:val="00492EC8"/>
    <w:rsid w:val="004A093D"/>
    <w:rsid w:val="004A6404"/>
    <w:rsid w:val="004C5A52"/>
    <w:rsid w:val="004D3748"/>
    <w:rsid w:val="004E0157"/>
    <w:rsid w:val="004E24A1"/>
    <w:rsid w:val="004F4199"/>
    <w:rsid w:val="004F77A5"/>
    <w:rsid w:val="00500C00"/>
    <w:rsid w:val="00543FFA"/>
    <w:rsid w:val="00553FA1"/>
    <w:rsid w:val="00571232"/>
    <w:rsid w:val="00584174"/>
    <w:rsid w:val="00585D47"/>
    <w:rsid w:val="005910D9"/>
    <w:rsid w:val="00596E0F"/>
    <w:rsid w:val="005C6134"/>
    <w:rsid w:val="00620530"/>
    <w:rsid w:val="006764C8"/>
    <w:rsid w:val="00694EC2"/>
    <w:rsid w:val="00710E14"/>
    <w:rsid w:val="0071483E"/>
    <w:rsid w:val="00714C41"/>
    <w:rsid w:val="00715660"/>
    <w:rsid w:val="00734C6A"/>
    <w:rsid w:val="00762FCF"/>
    <w:rsid w:val="007C226A"/>
    <w:rsid w:val="007C2E6C"/>
    <w:rsid w:val="007C6151"/>
    <w:rsid w:val="007C778E"/>
    <w:rsid w:val="007D775E"/>
    <w:rsid w:val="007E23C9"/>
    <w:rsid w:val="0080142B"/>
    <w:rsid w:val="00820F25"/>
    <w:rsid w:val="00834D49"/>
    <w:rsid w:val="00837C49"/>
    <w:rsid w:val="00846027"/>
    <w:rsid w:val="008775A2"/>
    <w:rsid w:val="00883BBC"/>
    <w:rsid w:val="00892C7B"/>
    <w:rsid w:val="008E48BE"/>
    <w:rsid w:val="008F3D38"/>
    <w:rsid w:val="00955BCA"/>
    <w:rsid w:val="00960075"/>
    <w:rsid w:val="009A698D"/>
    <w:rsid w:val="009B7B41"/>
    <w:rsid w:val="009D4B77"/>
    <w:rsid w:val="009D61D3"/>
    <w:rsid w:val="00A2283B"/>
    <w:rsid w:val="00A61255"/>
    <w:rsid w:val="00A76655"/>
    <w:rsid w:val="00AA74A1"/>
    <w:rsid w:val="00AB4F75"/>
    <w:rsid w:val="00AD0043"/>
    <w:rsid w:val="00B11C65"/>
    <w:rsid w:val="00B21914"/>
    <w:rsid w:val="00B319C9"/>
    <w:rsid w:val="00B42E3C"/>
    <w:rsid w:val="00B52C38"/>
    <w:rsid w:val="00B71AAB"/>
    <w:rsid w:val="00B74075"/>
    <w:rsid w:val="00B778C5"/>
    <w:rsid w:val="00B85884"/>
    <w:rsid w:val="00BE5629"/>
    <w:rsid w:val="00C07F9D"/>
    <w:rsid w:val="00C13A40"/>
    <w:rsid w:val="00C25F85"/>
    <w:rsid w:val="00C31447"/>
    <w:rsid w:val="00CB0682"/>
    <w:rsid w:val="00D273F3"/>
    <w:rsid w:val="00D46336"/>
    <w:rsid w:val="00D853CC"/>
    <w:rsid w:val="00D94B29"/>
    <w:rsid w:val="00DA3D1A"/>
    <w:rsid w:val="00DA4426"/>
    <w:rsid w:val="00DC05E4"/>
    <w:rsid w:val="00DC0E8A"/>
    <w:rsid w:val="00DC6718"/>
    <w:rsid w:val="00DD7D6D"/>
    <w:rsid w:val="00DF6A53"/>
    <w:rsid w:val="00DF79AD"/>
    <w:rsid w:val="00E07F70"/>
    <w:rsid w:val="00E21CB1"/>
    <w:rsid w:val="00E32C64"/>
    <w:rsid w:val="00E578F0"/>
    <w:rsid w:val="00E6785E"/>
    <w:rsid w:val="00E92247"/>
    <w:rsid w:val="00EC0C68"/>
    <w:rsid w:val="00EC283C"/>
    <w:rsid w:val="00ED13A0"/>
    <w:rsid w:val="00EF3739"/>
    <w:rsid w:val="00F16B71"/>
    <w:rsid w:val="00F262A8"/>
    <w:rsid w:val="00F32053"/>
    <w:rsid w:val="00F33D89"/>
    <w:rsid w:val="00F4456F"/>
    <w:rsid w:val="00F63B67"/>
    <w:rsid w:val="00F723AC"/>
    <w:rsid w:val="00F77B7F"/>
    <w:rsid w:val="00F96396"/>
    <w:rsid w:val="00F96874"/>
    <w:rsid w:val="00FA706E"/>
    <w:rsid w:val="00FC5183"/>
    <w:rsid w:val="00FD0787"/>
    <w:rsid w:val="00FD4F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u-H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4:docId w14:val="609989C6"/>
  <w15:chartTrackingRefBased/>
  <w15:docId w15:val="{B3B9B7ED-5B44-4BB4-9891-530B21ECC2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Calibri" w:eastAsia="Calibri" w:hAnsi="Calibri" w:cs="Times New Roman"/>
        <w:lang w:val="hu-HU" w:eastAsia="hu-HU" w:bidi="ar-SA"/>
      </w:rPr>
    </w:rPrDefault>
    <w:pPrDefault/>
  </w:docDefaults>
  <w:latentStyles w:defLockedState="0" w:defUIPriority="0" w:defSemiHidden="0" w:defUnhideWhenUsed="0" w:defQFormat="0" w:count="376">
    <w:lsdException w:name="Normal" w:locked="1" w:qFormat="1"/>
    <w:lsdException w:name="heading 1" w:locked="1" w:qFormat="1"/>
    <w:lsdException w:name="heading 2" w:locked="1" w:qFormat="1"/>
    <w:lsdException w:name="heading 3" w:locked="1" w:qFormat="1"/>
    <w:lsdException w:name="heading 4" w:locked="1"/>
    <w:lsdException w:name="heading 5" w:locked="1"/>
    <w:lsdException w:name="heading 6" w:locked="1"/>
    <w:lsdException w:name="heading 7" w:locked="1"/>
    <w:lsdException w:name="heading 8" w:locked="1"/>
    <w:lsdException w:name="heading 9" w:locked="1"/>
    <w:lsdException w:name="toc 1" w:locked="1"/>
    <w:lsdException w:name="toc 2" w:locked="1"/>
    <w:lsdException w:name="toc 3" w:locked="1"/>
    <w:lsdException w:name="toc 4" w:locked="1"/>
    <w:lsdException w:name="toc 5" w:locked="1"/>
    <w:lsdException w:name="toc 6" w:locked="1"/>
    <w:lsdException w:name="toc 7" w:locked="1"/>
    <w:lsdException w:name="toc 8" w:locked="1"/>
    <w:lsdException w:name="toc 9" w:locked="1"/>
    <w:lsdException w:name="header" w:locked="1"/>
    <w:lsdException w:name="caption" w:locked="1"/>
    <w:lsdException w:name="List Bullet" w:qFormat="1"/>
    <w:lsdException w:name="List Bullet 2" w:qFormat="1"/>
    <w:lsdException w:name="Title" w:locked="1"/>
    <w:lsdException w:name="Default Paragraph Font" w:locked="1"/>
    <w:lsdException w:name="Subtitle" w:locked="1"/>
    <w:lsdException w:name="Strong" w:locked="1"/>
    <w:lsdException w:name="Emphasis" w:locked="1"/>
    <w:lsdException w:name="HTML Keyboar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/>
    <w:lsdException w:name="Table Theme" w:semiHidden="1" w:unhideWhenUsed="1"/>
    <w:lsdException w:name="Placeholder Text" w:semiHidden="1" w:uiPriority="99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 w:qFormat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l">
    <w:name w:val="Normal"/>
    <w:qFormat/>
    <w:rsid w:val="00F63B67"/>
    <w:pPr>
      <w:spacing w:before="120"/>
      <w:jc w:val="both"/>
    </w:pPr>
    <w:rPr>
      <w:rFonts w:ascii="Times New Roman" w:eastAsia="Times New Roman" w:hAnsi="Times New Roman"/>
      <w:sz w:val="22"/>
      <w:szCs w:val="24"/>
      <w:lang w:eastAsia="en-US"/>
    </w:rPr>
  </w:style>
  <w:style w:type="paragraph" w:styleId="Cmsor1">
    <w:name w:val="heading 1"/>
    <w:basedOn w:val="Norml"/>
    <w:next w:val="Norml"/>
    <w:link w:val="Cmsor1Char"/>
    <w:qFormat/>
    <w:rsid w:val="0027120D"/>
    <w:pPr>
      <w:keepNext/>
      <w:numPr>
        <w:numId w:val="13"/>
      </w:numPr>
      <w:tabs>
        <w:tab w:val="left" w:pos="360"/>
      </w:tabs>
      <w:spacing w:before="360" w:after="60"/>
      <w:ind w:left="431" w:hanging="431"/>
      <w:outlineLvl w:val="0"/>
    </w:pPr>
    <w:rPr>
      <w:rFonts w:cs="Arial"/>
      <w:b/>
      <w:bCs/>
      <w:kern w:val="32"/>
      <w:sz w:val="24"/>
      <w:szCs w:val="32"/>
    </w:rPr>
  </w:style>
  <w:style w:type="paragraph" w:styleId="Cmsor2">
    <w:name w:val="heading 2"/>
    <w:aliases w:val="Címsor 2 Char Char Char"/>
    <w:basedOn w:val="Norml"/>
    <w:next w:val="Norml"/>
    <w:link w:val="Cmsor2Char"/>
    <w:qFormat/>
    <w:rsid w:val="00500C00"/>
    <w:pPr>
      <w:keepNext/>
      <w:numPr>
        <w:ilvl w:val="1"/>
        <w:numId w:val="13"/>
      </w:numPr>
      <w:spacing w:after="120"/>
      <w:ind w:left="851" w:hanging="454"/>
      <w:outlineLvl w:val="1"/>
    </w:pPr>
    <w:rPr>
      <w:rFonts w:cs="Arial"/>
      <w:b/>
      <w:bCs/>
      <w:iCs/>
      <w:szCs w:val="28"/>
    </w:rPr>
  </w:style>
  <w:style w:type="paragraph" w:styleId="Cmsor3">
    <w:name w:val="heading 3"/>
    <w:basedOn w:val="Norml"/>
    <w:next w:val="Norml"/>
    <w:qFormat/>
    <w:locked/>
    <w:rsid w:val="00500C00"/>
    <w:pPr>
      <w:keepNext/>
      <w:numPr>
        <w:ilvl w:val="2"/>
        <w:numId w:val="13"/>
      </w:numPr>
      <w:spacing w:after="120"/>
      <w:ind w:left="1514"/>
      <w:outlineLvl w:val="2"/>
    </w:pPr>
    <w:rPr>
      <w:rFonts w:cs="Arial"/>
      <w:bCs/>
      <w:szCs w:val="26"/>
    </w:rPr>
  </w:style>
  <w:style w:type="paragraph" w:styleId="Cmsor4">
    <w:name w:val="heading 4"/>
    <w:basedOn w:val="Norml"/>
    <w:next w:val="Norml"/>
    <w:locked/>
    <w:rsid w:val="0071483E"/>
    <w:pPr>
      <w:keepNext/>
      <w:numPr>
        <w:ilvl w:val="3"/>
        <w:numId w:val="13"/>
      </w:numPr>
      <w:spacing w:before="240" w:after="60"/>
      <w:outlineLvl w:val="3"/>
    </w:pPr>
    <w:rPr>
      <w:bCs/>
      <w:szCs w:val="28"/>
    </w:rPr>
  </w:style>
  <w:style w:type="paragraph" w:styleId="Cmsor5">
    <w:name w:val="heading 5"/>
    <w:basedOn w:val="Norml"/>
    <w:next w:val="Norml"/>
    <w:locked/>
    <w:rsid w:val="0071483E"/>
    <w:pPr>
      <w:numPr>
        <w:ilvl w:val="4"/>
        <w:numId w:val="13"/>
      </w:numPr>
      <w:spacing w:before="240" w:after="60"/>
      <w:outlineLvl w:val="4"/>
    </w:pPr>
    <w:rPr>
      <w:bCs/>
      <w:i/>
      <w:iCs/>
      <w:szCs w:val="26"/>
    </w:rPr>
  </w:style>
  <w:style w:type="paragraph" w:styleId="Cmsor6">
    <w:name w:val="heading 6"/>
    <w:basedOn w:val="Norml"/>
    <w:next w:val="Norml"/>
    <w:locked/>
    <w:rsid w:val="00710E14"/>
    <w:pPr>
      <w:numPr>
        <w:ilvl w:val="5"/>
        <w:numId w:val="13"/>
      </w:numPr>
      <w:spacing w:before="240" w:after="60"/>
      <w:outlineLvl w:val="5"/>
    </w:pPr>
    <w:rPr>
      <w:b/>
      <w:bCs/>
      <w:szCs w:val="22"/>
    </w:rPr>
  </w:style>
  <w:style w:type="paragraph" w:styleId="Cmsor7">
    <w:name w:val="heading 7"/>
    <w:basedOn w:val="Norml"/>
    <w:next w:val="Norml"/>
    <w:locked/>
    <w:rsid w:val="00710E14"/>
    <w:pPr>
      <w:numPr>
        <w:ilvl w:val="6"/>
        <w:numId w:val="13"/>
      </w:numPr>
      <w:spacing w:before="240" w:after="60"/>
      <w:outlineLvl w:val="6"/>
    </w:pPr>
    <w:rPr>
      <w:sz w:val="24"/>
    </w:rPr>
  </w:style>
  <w:style w:type="paragraph" w:styleId="Cmsor8">
    <w:name w:val="heading 8"/>
    <w:basedOn w:val="Norml"/>
    <w:next w:val="Norml"/>
    <w:locked/>
    <w:rsid w:val="00710E14"/>
    <w:pPr>
      <w:numPr>
        <w:ilvl w:val="7"/>
        <w:numId w:val="13"/>
      </w:numPr>
      <w:spacing w:before="240" w:after="60"/>
      <w:outlineLvl w:val="7"/>
    </w:pPr>
    <w:rPr>
      <w:i/>
      <w:iCs/>
      <w:sz w:val="24"/>
    </w:rPr>
  </w:style>
  <w:style w:type="paragraph" w:styleId="Cmsor9">
    <w:name w:val="heading 9"/>
    <w:basedOn w:val="Norml"/>
    <w:next w:val="Norml"/>
    <w:locked/>
    <w:rsid w:val="00710E14"/>
    <w:pPr>
      <w:numPr>
        <w:ilvl w:val="8"/>
        <w:numId w:val="13"/>
      </w:numPr>
      <w:spacing w:before="240" w:after="60"/>
      <w:outlineLvl w:val="8"/>
    </w:pPr>
    <w:rPr>
      <w:rFonts w:ascii="Arial" w:hAnsi="Arial" w:cs="Arial"/>
      <w:szCs w:val="22"/>
    </w:rPr>
  </w:style>
  <w:style w:type="character" w:default="1" w:styleId="Bekezdsalapbettpusa">
    <w:name w:val="Default Paragraph Font"/>
    <w:uiPriority w:val="1"/>
    <w:semiHidden/>
    <w:unhideWhenUsed/>
  </w:style>
  <w:style w:type="table" w:default="1" w:styleId="Normltblzat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mlista">
    <w:name w:val="No List"/>
    <w:uiPriority w:val="99"/>
    <w:semiHidden/>
    <w:unhideWhenUsed/>
  </w:style>
  <w:style w:type="character" w:customStyle="1" w:styleId="Cmsor1Char">
    <w:name w:val="Címsor 1 Char"/>
    <w:link w:val="Cmsor1"/>
    <w:locked/>
    <w:rsid w:val="0027120D"/>
    <w:rPr>
      <w:rFonts w:cs="Arial"/>
      <w:b/>
      <w:bCs/>
      <w:kern w:val="32"/>
      <w:sz w:val="24"/>
      <w:szCs w:val="32"/>
      <w:lang w:val="hu-HU" w:eastAsia="en-US" w:bidi="ar-SA"/>
    </w:rPr>
  </w:style>
  <w:style w:type="character" w:customStyle="1" w:styleId="Cmsor2Char">
    <w:name w:val="Címsor 2 Char"/>
    <w:aliases w:val="Címsor 2 Char Char Char Char"/>
    <w:link w:val="Cmsor2"/>
    <w:locked/>
    <w:rsid w:val="00500C00"/>
    <w:rPr>
      <w:rFonts w:cs="Arial"/>
      <w:b/>
      <w:bCs/>
      <w:iCs/>
      <w:sz w:val="22"/>
      <w:szCs w:val="28"/>
      <w:lang w:val="hu-HU" w:eastAsia="en-US" w:bidi="ar-SA"/>
    </w:rPr>
  </w:style>
  <w:style w:type="paragraph" w:styleId="Cm">
    <w:name w:val="Title"/>
    <w:basedOn w:val="Norml"/>
    <w:link w:val="CmChar"/>
    <w:rsid w:val="00F262A8"/>
    <w:pPr>
      <w:spacing w:after="60"/>
      <w:jc w:val="center"/>
      <w:outlineLvl w:val="0"/>
    </w:pPr>
    <w:rPr>
      <w:rFonts w:cs="Arial"/>
      <w:b/>
      <w:bCs/>
      <w:kern w:val="28"/>
      <w:sz w:val="32"/>
      <w:szCs w:val="32"/>
    </w:rPr>
  </w:style>
  <w:style w:type="character" w:customStyle="1" w:styleId="CmChar">
    <w:name w:val="Cím Char"/>
    <w:link w:val="Cm"/>
    <w:locked/>
    <w:rsid w:val="00F262A8"/>
    <w:rPr>
      <w:rFonts w:ascii="Times New Roman" w:eastAsia="Times New Roman" w:hAnsi="Times New Roman" w:cs="Arial"/>
      <w:b/>
      <w:bCs/>
      <w:kern w:val="28"/>
      <w:sz w:val="32"/>
      <w:szCs w:val="32"/>
    </w:rPr>
  </w:style>
  <w:style w:type="paragraph" w:customStyle="1" w:styleId="brafelirat">
    <w:name w:val="Ábrafelirat"/>
    <w:basedOn w:val="Norml"/>
    <w:link w:val="brafeliratChar"/>
    <w:qFormat/>
    <w:rsid w:val="009D4B77"/>
    <w:pPr>
      <w:jc w:val="center"/>
    </w:pPr>
    <w:rPr>
      <w:i/>
    </w:rPr>
  </w:style>
  <w:style w:type="paragraph" w:customStyle="1" w:styleId="Nv">
    <w:name w:val="Név"/>
    <w:basedOn w:val="Cm"/>
    <w:link w:val="NvChar"/>
    <w:rsid w:val="00F262A8"/>
    <w:rPr>
      <w:b w:val="0"/>
      <w:sz w:val="28"/>
      <w:lang w:eastAsia="hu-HU"/>
    </w:rPr>
  </w:style>
  <w:style w:type="paragraph" w:customStyle="1" w:styleId="Felhasznaltirodalom">
    <w:name w:val="Felhasznalt irodalom"/>
    <w:basedOn w:val="Irodalomjegyzk1"/>
    <w:link w:val="FelhasznaltirodalomChar"/>
    <w:rsid w:val="00F262A8"/>
    <w:pPr>
      <w:tabs>
        <w:tab w:val="left" w:pos="540"/>
      </w:tabs>
      <w:spacing w:after="60"/>
      <w:ind w:left="539" w:hanging="539"/>
    </w:pPr>
    <w:rPr>
      <w:rFonts w:eastAsia="Calibri"/>
      <w:szCs w:val="22"/>
      <w:lang w:eastAsia="hu-HU"/>
    </w:rPr>
  </w:style>
  <w:style w:type="character" w:customStyle="1" w:styleId="FelhasznaltirodalomChar">
    <w:name w:val="Felhasznalt irodalom Char"/>
    <w:link w:val="Felhasznaltirodalom"/>
    <w:locked/>
    <w:rsid w:val="00F262A8"/>
    <w:rPr>
      <w:rFonts w:ascii="Times New Roman" w:hAnsi="Times New Roman" w:cs="Times New Roman"/>
      <w:lang w:val="x-none" w:eastAsia="hu-HU"/>
    </w:rPr>
  </w:style>
  <w:style w:type="paragraph" w:customStyle="1" w:styleId="Irodalomjegyzk1">
    <w:name w:val="Irodalomjegyzék1"/>
    <w:basedOn w:val="Norml"/>
    <w:next w:val="Norml"/>
    <w:semiHidden/>
    <w:rsid w:val="00F262A8"/>
  </w:style>
  <w:style w:type="paragraph" w:styleId="Buborkszveg">
    <w:name w:val="Balloon Text"/>
    <w:basedOn w:val="Norml"/>
    <w:link w:val="BuborkszvegChar"/>
    <w:semiHidden/>
    <w:rsid w:val="00F262A8"/>
    <w:rPr>
      <w:rFonts w:ascii="Tahoma" w:hAnsi="Tahoma" w:cs="Tahoma"/>
      <w:sz w:val="16"/>
      <w:szCs w:val="16"/>
    </w:rPr>
  </w:style>
  <w:style w:type="character" w:customStyle="1" w:styleId="BuborkszvegChar">
    <w:name w:val="Buborékszöveg Char"/>
    <w:link w:val="Buborkszveg"/>
    <w:semiHidden/>
    <w:locked/>
    <w:rsid w:val="00F262A8"/>
    <w:rPr>
      <w:rFonts w:ascii="Tahoma" w:eastAsia="Times New Roman" w:hAnsi="Tahoma" w:cs="Tahoma"/>
      <w:sz w:val="16"/>
      <w:szCs w:val="16"/>
    </w:rPr>
  </w:style>
  <w:style w:type="paragraph" w:customStyle="1" w:styleId="ATanumanyszerzje">
    <w:name w:val="A Tanumany szerzője"/>
    <w:basedOn w:val="Nv"/>
    <w:link w:val="ATanumanyszerzjeChar"/>
    <w:rsid w:val="00F262A8"/>
  </w:style>
  <w:style w:type="paragraph" w:styleId="lfej">
    <w:name w:val="header"/>
    <w:basedOn w:val="Norml"/>
    <w:link w:val="lfejChar"/>
    <w:rsid w:val="00F262A8"/>
    <w:pPr>
      <w:tabs>
        <w:tab w:val="center" w:pos="4536"/>
        <w:tab w:val="right" w:pos="9072"/>
      </w:tabs>
    </w:pPr>
  </w:style>
  <w:style w:type="character" w:customStyle="1" w:styleId="NvChar">
    <w:name w:val="Név Char"/>
    <w:link w:val="Nv"/>
    <w:locked/>
    <w:rsid w:val="00F262A8"/>
    <w:rPr>
      <w:rFonts w:ascii="Times New Roman" w:eastAsia="Times New Roman" w:hAnsi="Times New Roman" w:cs="Arial"/>
      <w:b/>
      <w:bCs/>
      <w:kern w:val="28"/>
      <w:sz w:val="32"/>
      <w:szCs w:val="32"/>
      <w:lang w:val="x-none" w:eastAsia="hu-HU"/>
    </w:rPr>
  </w:style>
  <w:style w:type="character" w:customStyle="1" w:styleId="ATanumanyszerzjeChar">
    <w:name w:val="A Tanumany szerzője Char"/>
    <w:link w:val="ATanumanyszerzje"/>
    <w:locked/>
    <w:rsid w:val="00F262A8"/>
    <w:rPr>
      <w:rFonts w:ascii="Times New Roman" w:eastAsia="Times New Roman" w:hAnsi="Times New Roman" w:cs="Arial"/>
      <w:b/>
      <w:bCs/>
      <w:kern w:val="28"/>
      <w:sz w:val="32"/>
      <w:szCs w:val="32"/>
      <w:lang w:val="x-none" w:eastAsia="hu-HU"/>
    </w:rPr>
  </w:style>
  <w:style w:type="character" w:customStyle="1" w:styleId="lfejChar">
    <w:name w:val="Élőfej Char"/>
    <w:link w:val="lfej"/>
    <w:locked/>
    <w:rsid w:val="00F262A8"/>
    <w:rPr>
      <w:rFonts w:ascii="Times New Roman" w:eastAsia="Times New Roman" w:hAnsi="Times New Roman" w:cs="Times New Roman"/>
      <w:sz w:val="24"/>
      <w:szCs w:val="24"/>
    </w:rPr>
  </w:style>
  <w:style w:type="paragraph" w:styleId="llb">
    <w:name w:val="footer"/>
    <w:basedOn w:val="Norml"/>
    <w:link w:val="llbChar"/>
    <w:rsid w:val="00F262A8"/>
    <w:pPr>
      <w:tabs>
        <w:tab w:val="center" w:pos="4536"/>
        <w:tab w:val="right" w:pos="9072"/>
      </w:tabs>
    </w:pPr>
  </w:style>
  <w:style w:type="character" w:customStyle="1" w:styleId="llbChar">
    <w:name w:val="Élőláb Char"/>
    <w:link w:val="llb"/>
    <w:locked/>
    <w:rsid w:val="00F262A8"/>
    <w:rPr>
      <w:rFonts w:ascii="Times New Roman" w:eastAsia="Times New Roman" w:hAnsi="Times New Roman" w:cs="Times New Roman"/>
      <w:sz w:val="24"/>
      <w:szCs w:val="24"/>
    </w:rPr>
  </w:style>
  <w:style w:type="paragraph" w:customStyle="1" w:styleId="Listaatanulmnyban">
    <w:name w:val="Lista a tanulmányban"/>
    <w:basedOn w:val="Norml"/>
    <w:link w:val="ListaatanulmnybanChar"/>
    <w:rsid w:val="00F262A8"/>
    <w:pPr>
      <w:keepNext/>
      <w:numPr>
        <w:numId w:val="2"/>
      </w:numPr>
      <w:autoSpaceDE w:val="0"/>
      <w:autoSpaceDN w:val="0"/>
      <w:adjustRightInd w:val="0"/>
    </w:pPr>
    <w:rPr>
      <w:rFonts w:eastAsia="Calibri"/>
      <w:color w:val="000000"/>
      <w:lang w:eastAsia="hu-HU"/>
    </w:rPr>
  </w:style>
  <w:style w:type="paragraph" w:customStyle="1" w:styleId="Kepalairas">
    <w:name w:val="Kepalairas"/>
    <w:basedOn w:val="brafelirat"/>
    <w:link w:val="KepalairasChar"/>
    <w:rsid w:val="00F96396"/>
    <w:rPr>
      <w:szCs w:val="22"/>
      <w:lang w:eastAsia="hu-HU"/>
    </w:rPr>
  </w:style>
  <w:style w:type="character" w:customStyle="1" w:styleId="ListaatanulmnybanChar">
    <w:name w:val="Lista a tanulmányban Char"/>
    <w:link w:val="Listaatanulmnyban"/>
    <w:locked/>
    <w:rsid w:val="00F262A8"/>
    <w:rPr>
      <w:rFonts w:ascii="Times New Roman" w:hAnsi="Times New Roman" w:cs="Times New Roman"/>
      <w:color w:val="000000"/>
      <w:sz w:val="24"/>
      <w:szCs w:val="24"/>
      <w:lang w:val="x-none" w:eastAsia="hu-HU"/>
    </w:rPr>
  </w:style>
  <w:style w:type="character" w:customStyle="1" w:styleId="brafeliratChar">
    <w:name w:val="Ábrafelirat Char"/>
    <w:link w:val="brafelirat"/>
    <w:locked/>
    <w:rsid w:val="009D4B77"/>
    <w:rPr>
      <w:i/>
      <w:sz w:val="22"/>
      <w:szCs w:val="24"/>
      <w:lang w:val="hu-HU" w:eastAsia="en-US" w:bidi="ar-SA"/>
    </w:rPr>
  </w:style>
  <w:style w:type="character" w:customStyle="1" w:styleId="KepalairasChar">
    <w:name w:val="Kepalairas Char"/>
    <w:link w:val="Kepalairas"/>
    <w:locked/>
    <w:rsid w:val="00F96396"/>
    <w:rPr>
      <w:i/>
      <w:sz w:val="22"/>
      <w:szCs w:val="24"/>
      <w:lang w:val="x-none" w:eastAsia="hu-HU" w:bidi="ar-SA"/>
    </w:rPr>
  </w:style>
  <w:style w:type="numbering" w:customStyle="1" w:styleId="Felsorolsegyszer">
    <w:name w:val="Felsorolás (egyszerű)"/>
    <w:rsid w:val="009D4148"/>
    <w:pPr>
      <w:numPr>
        <w:numId w:val="1"/>
      </w:numPr>
    </w:pPr>
  </w:style>
  <w:style w:type="paragraph" w:customStyle="1" w:styleId="Szerzk">
    <w:name w:val="Szerzők"/>
    <w:basedOn w:val="ATanumanyszerzje"/>
    <w:link w:val="SzerzkChar"/>
    <w:rsid w:val="00694EC2"/>
  </w:style>
  <w:style w:type="character" w:customStyle="1" w:styleId="SzerzkChar">
    <w:name w:val="Szerzők Char"/>
    <w:link w:val="Szerzk"/>
    <w:rsid w:val="00694EC2"/>
    <w:rPr>
      <w:rFonts w:ascii="Times New Roman" w:eastAsia="Times New Roman" w:hAnsi="Times New Roman" w:cs="Arial"/>
      <w:b/>
      <w:bCs/>
      <w:kern w:val="28"/>
      <w:sz w:val="28"/>
      <w:szCs w:val="32"/>
      <w:lang w:val="hu-HU" w:eastAsia="hu-HU" w:bidi="ar-SA"/>
    </w:rPr>
  </w:style>
  <w:style w:type="paragraph" w:customStyle="1" w:styleId="Kulcssz">
    <w:name w:val="Kulcsszó"/>
    <w:basedOn w:val="Norml"/>
    <w:qFormat/>
    <w:rsid w:val="00DA4426"/>
    <w:pPr>
      <w:spacing w:before="240"/>
      <w:ind w:left="1021" w:hanging="1021"/>
    </w:pPr>
    <w:rPr>
      <w:i/>
      <w:sz w:val="20"/>
      <w:lang w:val="en-GB" w:eastAsia="hu-HU"/>
    </w:rPr>
  </w:style>
  <w:style w:type="paragraph" w:customStyle="1" w:styleId="Adatok">
    <w:name w:val="Adatok"/>
    <w:basedOn w:val="Szerzk"/>
    <w:qFormat/>
    <w:rsid w:val="00585D47"/>
    <w:pPr>
      <w:spacing w:before="240" w:after="0"/>
    </w:pPr>
    <w:rPr>
      <w:b/>
      <w:sz w:val="20"/>
      <w:szCs w:val="20"/>
    </w:rPr>
  </w:style>
  <w:style w:type="paragraph" w:customStyle="1" w:styleId="sszefoglal">
    <w:name w:val="Összefoglaló"/>
    <w:basedOn w:val="Norml"/>
    <w:qFormat/>
    <w:rsid w:val="00DA4426"/>
    <w:pPr>
      <w:spacing w:before="240"/>
      <w:ind w:left="1021" w:hanging="1021"/>
    </w:pPr>
    <w:rPr>
      <w:sz w:val="20"/>
      <w:lang w:val="en-GB" w:eastAsia="hu-HU"/>
    </w:rPr>
  </w:style>
  <w:style w:type="paragraph" w:customStyle="1" w:styleId="Cikkcm">
    <w:name w:val="Cikkcím"/>
    <w:basedOn w:val="Norml"/>
    <w:next w:val="Szerz"/>
    <w:qFormat/>
    <w:rsid w:val="00DA4426"/>
    <w:pPr>
      <w:spacing w:before="480"/>
      <w:ind w:firstLine="170"/>
      <w:jc w:val="center"/>
    </w:pPr>
    <w:rPr>
      <w:b/>
      <w:kern w:val="40"/>
      <w:sz w:val="32"/>
      <w:szCs w:val="40"/>
      <w:lang w:val="en-GB" w:eastAsia="hu-HU"/>
    </w:rPr>
  </w:style>
  <w:style w:type="paragraph" w:customStyle="1" w:styleId="Szerz">
    <w:name w:val="Szerző"/>
    <w:basedOn w:val="Norml"/>
    <w:next w:val="Adatok"/>
    <w:qFormat/>
    <w:rsid w:val="00DA4426"/>
    <w:pPr>
      <w:spacing w:before="240"/>
      <w:ind w:firstLine="170"/>
      <w:jc w:val="center"/>
    </w:pPr>
    <w:rPr>
      <w:b/>
      <w:kern w:val="32"/>
      <w:sz w:val="24"/>
      <w:szCs w:val="32"/>
      <w:lang w:val="en-GB" w:eastAsia="hu-HU"/>
    </w:rPr>
  </w:style>
  <w:style w:type="paragraph" w:styleId="Szvegtrzs">
    <w:name w:val="Body Text"/>
    <w:basedOn w:val="Norml"/>
    <w:rsid w:val="000A3BA6"/>
    <w:pPr>
      <w:spacing w:after="120"/>
    </w:pPr>
  </w:style>
  <w:style w:type="paragraph" w:styleId="Szvegtrzselssora">
    <w:name w:val="Body Text First Indent"/>
    <w:basedOn w:val="Szvegtrzs"/>
    <w:rsid w:val="000A3BA6"/>
    <w:pPr>
      <w:ind w:firstLine="210"/>
    </w:pPr>
  </w:style>
  <w:style w:type="paragraph" w:customStyle="1" w:styleId="Stlus1">
    <w:name w:val="Stílus1"/>
    <w:basedOn w:val="Cmsor1"/>
    <w:rsid w:val="00FD0787"/>
  </w:style>
  <w:style w:type="table" w:styleId="Rcsostblzat">
    <w:name w:val="Table Grid"/>
    <w:basedOn w:val="Normltblzat"/>
    <w:locked/>
    <w:rsid w:val="00FD4F77"/>
    <w:pPr>
      <w:spacing w:before="12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bjegyzetszveg">
    <w:name w:val="footnote text"/>
    <w:basedOn w:val="Norml"/>
    <w:semiHidden/>
    <w:rsid w:val="00BE5629"/>
    <w:rPr>
      <w:sz w:val="16"/>
      <w:szCs w:val="20"/>
      <w:lang w:val="en-GB" w:eastAsia="hu-HU"/>
    </w:rPr>
  </w:style>
  <w:style w:type="character" w:styleId="Lbjegyzet-hivatkozs">
    <w:name w:val="footnote reference"/>
    <w:semiHidden/>
    <w:rsid w:val="00BE5629"/>
    <w:rPr>
      <w:vertAlign w:val="superscript"/>
    </w:rPr>
  </w:style>
  <w:style w:type="paragraph" w:customStyle="1" w:styleId="Felsorolskezd">
    <w:name w:val="Felsoroláskezdő"/>
    <w:basedOn w:val="Norml"/>
    <w:qFormat/>
    <w:rsid w:val="004C5A52"/>
    <w:pPr>
      <w:numPr>
        <w:numId w:val="15"/>
      </w:numPr>
      <w:tabs>
        <w:tab w:val="clear" w:pos="644"/>
        <w:tab w:val="left" w:pos="357"/>
      </w:tabs>
      <w:ind w:left="568" w:hanging="284"/>
    </w:pPr>
    <w:rPr>
      <w:lang w:eastAsia="hu-HU"/>
    </w:rPr>
  </w:style>
  <w:style w:type="paragraph" w:styleId="Lista2">
    <w:name w:val="List 2"/>
    <w:basedOn w:val="Norml"/>
    <w:rsid w:val="00DC0E8A"/>
    <w:pPr>
      <w:numPr>
        <w:numId w:val="16"/>
      </w:numPr>
      <w:spacing w:before="0"/>
      <w:ind w:left="998" w:hanging="357"/>
    </w:pPr>
  </w:style>
  <w:style w:type="paragraph" w:styleId="Felsorols2">
    <w:name w:val="List Bullet 2"/>
    <w:basedOn w:val="Norml"/>
    <w:qFormat/>
    <w:rsid w:val="00D94B29"/>
    <w:pPr>
      <w:numPr>
        <w:numId w:val="4"/>
      </w:numPr>
      <w:tabs>
        <w:tab w:val="clear" w:pos="644"/>
        <w:tab w:val="left" w:pos="357"/>
      </w:tabs>
      <w:spacing w:before="0"/>
      <w:ind w:left="1162" w:hanging="454"/>
    </w:pPr>
  </w:style>
  <w:style w:type="paragraph" w:styleId="Felsorols">
    <w:name w:val="List Bullet"/>
    <w:basedOn w:val="Norml"/>
    <w:qFormat/>
    <w:rsid w:val="004C5A52"/>
    <w:pPr>
      <w:numPr>
        <w:numId w:val="3"/>
      </w:numPr>
      <w:spacing w:before="0"/>
      <w:ind w:left="568" w:hanging="284"/>
    </w:pPr>
  </w:style>
  <w:style w:type="table" w:styleId="Oszlopostblzat1">
    <w:name w:val="Table Columns 1"/>
    <w:basedOn w:val="Normltblzat"/>
    <w:rsid w:val="00FD4F77"/>
    <w:pPr>
      <w:spacing w:before="120"/>
      <w:jc w:val="both"/>
    </w:pPr>
    <w:rPr>
      <w:b/>
      <w:bCs/>
    </w:rPr>
    <w:tblPr>
      <w:tblStyleColBandSize w:val="1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blStylePr w:type="firstRow">
      <w:rPr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Oszlopostblzat2">
    <w:name w:val="Table Columns 2"/>
    <w:basedOn w:val="Normltblzat"/>
    <w:rsid w:val="00FD4F77"/>
    <w:pPr>
      <w:spacing w:before="120"/>
      <w:jc w:val="both"/>
    </w:pPr>
    <w:rPr>
      <w:b/>
      <w:bCs/>
    </w:r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Oszlopostblzat3">
    <w:name w:val="Table Columns 3"/>
    <w:basedOn w:val="Normltblzat"/>
    <w:rsid w:val="00FD4F77"/>
    <w:pPr>
      <w:spacing w:before="120"/>
      <w:jc w:val="both"/>
    </w:pPr>
    <w:rPr>
      <w:b/>
      <w:bCs/>
    </w:rPr>
    <w:tblPr>
      <w:tblStyleColBandSize w:val="1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Oszlopostblzat4">
    <w:name w:val="Table Columns 4"/>
    <w:basedOn w:val="Normltblzat"/>
    <w:rsid w:val="00FD4F77"/>
    <w:pPr>
      <w:spacing w:before="120"/>
      <w:jc w:val="both"/>
    </w:p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styleId="Rcsostblzat3">
    <w:name w:val="Table Grid 3"/>
    <w:basedOn w:val="Normltblzat"/>
    <w:rsid w:val="00FD4F77"/>
    <w:pPr>
      <w:spacing w:before="120"/>
      <w:jc w:val="both"/>
    </w:pPr>
    <w:tblPr>
      <w:tblBorders>
        <w:top w:val="single" w:sz="6" w:space="0" w:color="000000"/>
        <w:left w:val="single" w:sz="12" w:space="0" w:color="000000"/>
        <w:bottom w:val="single" w:sz="6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Tblzatcm">
    <w:name w:val="Táblázatcím"/>
    <w:basedOn w:val="Kpalrs"/>
    <w:qFormat/>
    <w:rsid w:val="00363BB5"/>
    <w:pPr>
      <w:keepNext/>
      <w:suppressAutoHyphens/>
      <w:spacing w:after="120"/>
      <w:jc w:val="center"/>
    </w:pPr>
    <w:rPr>
      <w:b w:val="0"/>
      <w:i/>
      <w:sz w:val="22"/>
      <w:lang w:val="en-GB" w:eastAsia="hu-HU"/>
    </w:rPr>
  </w:style>
  <w:style w:type="paragraph" w:customStyle="1" w:styleId="Tblzat">
    <w:name w:val="Táblázat"/>
    <w:basedOn w:val="Norml"/>
    <w:qFormat/>
    <w:rsid w:val="00FD4F77"/>
    <w:pPr>
      <w:spacing w:before="0"/>
      <w:jc w:val="center"/>
    </w:pPr>
    <w:rPr>
      <w:lang w:eastAsia="hu-HU"/>
    </w:rPr>
  </w:style>
  <w:style w:type="paragraph" w:styleId="Kpalrs">
    <w:name w:val="caption"/>
    <w:basedOn w:val="Norml"/>
    <w:next w:val="Norml"/>
    <w:locked/>
    <w:rsid w:val="00FD4F77"/>
    <w:rPr>
      <w:b/>
      <w:bCs/>
      <w:sz w:val="20"/>
      <w:szCs w:val="20"/>
    </w:rPr>
  </w:style>
  <w:style w:type="paragraph" w:customStyle="1" w:styleId="bra">
    <w:name w:val="Ábra"/>
    <w:basedOn w:val="Norml"/>
    <w:qFormat/>
    <w:rsid w:val="009D4B77"/>
    <w:pPr>
      <w:keepNext/>
      <w:jc w:val="center"/>
    </w:pPr>
    <w:rPr>
      <w:sz w:val="20"/>
      <w:lang w:eastAsia="hu-HU"/>
    </w:rPr>
  </w:style>
  <w:style w:type="paragraph" w:customStyle="1" w:styleId="KpletAltK">
    <w:name w:val="Képlet (Alt+K)"/>
    <w:basedOn w:val="Norml"/>
    <w:next w:val="Norml"/>
    <w:qFormat/>
    <w:rsid w:val="008F3D38"/>
    <w:pPr>
      <w:tabs>
        <w:tab w:val="center" w:pos="3487"/>
        <w:tab w:val="right" w:pos="7088"/>
      </w:tabs>
      <w:jc w:val="center"/>
    </w:pPr>
    <w:rPr>
      <w:sz w:val="20"/>
      <w:lang w:eastAsia="hu-HU"/>
    </w:rPr>
  </w:style>
  <w:style w:type="paragraph" w:customStyle="1" w:styleId="Bevezets">
    <w:name w:val="Bevezetés"/>
    <w:aliases w:val="Konklúzió"/>
    <w:basedOn w:val="Cmsor1"/>
    <w:link w:val="BevezetsChar"/>
    <w:qFormat/>
    <w:rsid w:val="007C6151"/>
    <w:pPr>
      <w:numPr>
        <w:numId w:val="0"/>
      </w:numPr>
    </w:pPr>
    <w:rPr>
      <w:szCs w:val="22"/>
    </w:rPr>
  </w:style>
  <w:style w:type="character" w:customStyle="1" w:styleId="BevezetsChar">
    <w:name w:val="Bevezetés Char"/>
    <w:aliases w:val="Konklúzió Char"/>
    <w:link w:val="Bevezets"/>
    <w:rsid w:val="007C6151"/>
    <w:rPr>
      <w:rFonts w:cs="Arial"/>
      <w:b/>
      <w:bCs/>
      <w:kern w:val="32"/>
      <w:sz w:val="24"/>
      <w:szCs w:val="22"/>
      <w:lang w:val="hu-HU" w:eastAsia="en-US" w:bidi="ar-SA"/>
    </w:rPr>
  </w:style>
  <w:style w:type="character" w:customStyle="1" w:styleId="DltkiemelsF2">
    <w:name w:val="Dőlt kiemelés (F2)"/>
    <w:rsid w:val="00E32C64"/>
    <w:rPr>
      <w:i/>
      <w:shd w:val="clear" w:color="auto" w:fill="99CCFF"/>
    </w:rPr>
  </w:style>
  <w:style w:type="paragraph" w:customStyle="1" w:styleId="irodalom">
    <w:name w:val="irodalom"/>
    <w:qFormat/>
    <w:rsid w:val="005C6134"/>
    <w:pPr>
      <w:numPr>
        <w:numId w:val="21"/>
      </w:numPr>
    </w:pPr>
    <w:rPr>
      <w:rFonts w:ascii="Times New Roman" w:eastAsia="Times New Roman" w:hAnsi="Times New Roman"/>
      <w:sz w:val="22"/>
      <w:szCs w:val="24"/>
    </w:rPr>
  </w:style>
  <w:style w:type="paragraph" w:styleId="Irodalomjegyzk">
    <w:name w:val="Bibliography"/>
    <w:next w:val="irodalom"/>
    <w:qFormat/>
    <w:rsid w:val="00E32C64"/>
    <w:pPr>
      <w:keepNext/>
      <w:spacing w:before="240" w:after="240"/>
    </w:pPr>
    <w:rPr>
      <w:rFonts w:ascii="Times New Roman" w:eastAsia="Times New Roman" w:hAnsi="Times New Roman"/>
      <w:b/>
      <w:sz w:val="22"/>
      <w:szCs w:val="24"/>
    </w:rPr>
  </w:style>
  <w:style w:type="character" w:styleId="Hiperhivatkozs">
    <w:name w:val="Hyperlink"/>
    <w:rsid w:val="00F16B71"/>
    <w:rPr>
      <w:color w:val="0000FF"/>
      <w:u w:val="single"/>
    </w:rPr>
  </w:style>
  <w:style w:type="character" w:styleId="Mrltotthiperhivatkozs">
    <w:name w:val="FollowedHyperlink"/>
    <w:rsid w:val="00FC5183"/>
    <w:rPr>
      <w:color w:val="954F72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37780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header" Target="header1.xml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hyperlink" Target="http://ko.sze.hu/konf2019" TargetMode="External"/></Relationships>
</file>

<file path=word/theme/theme1.xml><?xml version="1.0" encoding="utf-8"?>
<a:theme xmlns:a="http://schemas.openxmlformats.org/drawingml/2006/main" name="Office-té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6</TotalTime>
  <Pages>3</Pages>
  <Words>646</Words>
  <Characters>4459</Characters>
  <Application>Microsoft Office Word</Application>
  <DocSecurity>0</DocSecurity>
  <Lines>37</Lines>
  <Paragraphs>10</Paragraphs>
  <ScaleCrop>false</ScaleCrop>
  <HeadingPairs>
    <vt:vector size="2" baseType="variant">
      <vt:variant>
        <vt:lpstr>Cím</vt:lpstr>
      </vt:variant>
      <vt:variant>
        <vt:i4>1</vt:i4>
      </vt:variant>
    </vt:vector>
  </HeadingPairs>
  <TitlesOfParts>
    <vt:vector size="1" baseType="lpstr">
      <vt:lpstr>A tanulmány címe</vt:lpstr>
    </vt:vector>
  </TitlesOfParts>
  <Company/>
  <LinksUpToDate>false</LinksUpToDate>
  <CharactersWithSpaces>5095</CharactersWithSpaces>
  <SharedDoc>false</SharedDoc>
  <HLinks>
    <vt:vector size="12" baseType="variant">
      <vt:variant>
        <vt:i4>4784142</vt:i4>
      </vt:variant>
      <vt:variant>
        <vt:i4>33</vt:i4>
      </vt:variant>
      <vt:variant>
        <vt:i4>0</vt:i4>
      </vt:variant>
      <vt:variant>
        <vt:i4>5</vt:i4>
      </vt:variant>
      <vt:variant>
        <vt:lpwstr>http://ko.sze.hu/konf2019</vt:lpwstr>
      </vt:variant>
      <vt:variant>
        <vt:lpwstr/>
      </vt:variant>
      <vt:variant>
        <vt:i4>1048632</vt:i4>
      </vt:variant>
      <vt:variant>
        <vt:i4>0</vt:i4>
      </vt:variant>
      <vt:variant>
        <vt:i4>0</vt:i4>
      </vt:variant>
      <vt:variant>
        <vt:i4>5</vt:i4>
      </vt:variant>
      <vt:variant>
        <vt:lpwstr>mailto:horvatha@sze.hu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tanulmány címe</dc:title>
  <dc:subject/>
  <dc:creator>Nagyi</dc:creator>
  <cp:keywords/>
  <cp:lastModifiedBy>Döbrentei Balázs</cp:lastModifiedBy>
  <cp:revision>5</cp:revision>
  <dcterms:created xsi:type="dcterms:W3CDTF">2025-01-15T12:15:00Z</dcterms:created>
  <dcterms:modified xsi:type="dcterms:W3CDTF">2025-10-17T05:48:00Z</dcterms:modified>
</cp:coreProperties>
</file>